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sldIdLst>
    <p:sldId id="610" r:id="rId3"/>
    <p:sldId id="281" r:id="rId4"/>
    <p:sldId id="282" r:id="rId5"/>
    <p:sldId id="497" r:id="rId6"/>
    <p:sldId id="585" r:id="rId7"/>
    <p:sldId id="605" r:id="rId8"/>
    <p:sldId id="580" r:id="rId9"/>
    <p:sldId id="308" r:id="rId10"/>
    <p:sldId id="583" r:id="rId11"/>
    <p:sldId id="313" r:id="rId12"/>
    <p:sldId id="584" r:id="rId13"/>
    <p:sldId id="310" r:id="rId14"/>
    <p:sldId id="612" r:id="rId15"/>
    <p:sldId id="326" r:id="rId16"/>
    <p:sldId id="614" r:id="rId17"/>
    <p:sldId id="571" r:id="rId18"/>
    <p:sldId id="616" r:id="rId19"/>
    <p:sldId id="604" r:id="rId20"/>
    <p:sldId id="586" r:id="rId21"/>
    <p:sldId id="606" r:id="rId22"/>
    <p:sldId id="618" r:id="rId23"/>
    <p:sldId id="587" r:id="rId24"/>
    <p:sldId id="626" r:id="rId25"/>
    <p:sldId id="620" r:id="rId26"/>
    <p:sldId id="484" r:id="rId27"/>
    <p:sldId id="607" r:id="rId28"/>
    <p:sldId id="608" r:id="rId29"/>
    <p:sldId id="573" r:id="rId30"/>
    <p:sldId id="590" r:id="rId31"/>
    <p:sldId id="624" r:id="rId32"/>
    <p:sldId id="574" r:id="rId33"/>
    <p:sldId id="543" r:id="rId34"/>
    <p:sldId id="575" r:id="rId35"/>
    <p:sldId id="591" r:id="rId36"/>
    <p:sldId id="576" r:id="rId37"/>
    <p:sldId id="577" r:id="rId38"/>
    <p:sldId id="613" r:id="rId3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dung" initials="d" lastIdx="1" clrIdx="2">
    <p:extLst>
      <p:ext uri="{19B8F6BF-5375-455C-9EA6-DF929625EA0E}">
        <p15:presenceInfo xmlns:p15="http://schemas.microsoft.com/office/powerpoint/2012/main" userId="dung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8BCD43"/>
    <a:srgbClr val="DE4654"/>
    <a:srgbClr val="9B3AC6"/>
    <a:srgbClr val="02023C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>
      <p:cViewPr varScale="1">
        <p:scale>
          <a:sx n="47" d="100"/>
          <a:sy n="47" d="100"/>
        </p:scale>
        <p:origin x="68" y="49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>
            <a:latin typeface="+mj-lt"/>
          </a:endParaRPr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F035D454-FA18-40B8-82AD-FD407F81CA9F}">
      <dgm:prSet phldrT="[Text]" custT="1"/>
      <dgm:spPr/>
      <dgm:t>
        <a:bodyPr/>
        <a:lstStyle/>
        <a:p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dirty="0"/>
        </a:p>
      </dgm:t>
    </dgm:pt>
    <dgm:pt modelId="{7A4C0F93-2634-49D0-BDD4-53E189FD919F}" type="parTrans" cxnId="{5DCEC1B5-F4E1-44CC-821B-0E8EC0E0688B}">
      <dgm:prSet/>
      <dgm:spPr/>
      <dgm:t>
        <a:bodyPr/>
        <a:lstStyle/>
        <a:p>
          <a:endParaRPr lang="en-US"/>
        </a:p>
      </dgm:t>
    </dgm:pt>
    <dgm:pt modelId="{232ECA24-7850-4CD4-B849-BD44361A1DD0}" type="sibTrans" cxnId="{5DCEC1B5-F4E1-44CC-821B-0E8EC0E0688B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-4378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2012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5DCEC1B5-F4E1-44CC-821B-0E8EC0E0688B}" srcId="{8E595FF9-7F13-4589-ADB1-A98CFA417FE8}" destId="{F035D454-FA18-40B8-82AD-FD407F81CA9F}" srcOrd="1" destOrd="0" parTransId="{7A4C0F93-2634-49D0-BDD4-53E189FD919F}" sibTransId="{232ECA24-7850-4CD4-B849-BD44361A1DD0}"/>
    <dgm:cxn modelId="{192787B7-5A6C-43CF-9FDE-8877FBDE1872}" type="presOf" srcId="{F035D454-FA18-40B8-82AD-FD407F81CA9F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0"/>
          <a:ext cx="6096000" cy="9921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48433" y="48433"/>
        <a:ext cx="5999134" cy="895294"/>
      </dsp:txXfrm>
    </dsp:sp>
    <dsp:sp modelId="{0DFB8EA2-E9F4-4E7D-B5BF-ABC527E44C63}">
      <dsp:nvSpPr>
        <dsp:cNvPr id="0" name=""/>
        <dsp:cNvSpPr/>
      </dsp:nvSpPr>
      <dsp:spPr>
        <a:xfrm>
          <a:off x="0" y="992317"/>
          <a:ext cx="6096000" cy="95996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ế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oạch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/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/>
        </a:p>
      </dsp:txBody>
      <dsp:txXfrm>
        <a:off x="0" y="992317"/>
        <a:ext cx="6096000" cy="959962"/>
      </dsp:txXfrm>
    </dsp:sp>
    <dsp:sp modelId="{D2408717-B530-41AC-B5CE-E14FAEC5B062}">
      <dsp:nvSpPr>
        <dsp:cNvPr id="0" name=""/>
        <dsp:cNvSpPr/>
      </dsp:nvSpPr>
      <dsp:spPr>
        <a:xfrm>
          <a:off x="0" y="1980423"/>
          <a:ext cx="6096000" cy="99216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48433" y="2028856"/>
        <a:ext cx="5999134" cy="895294"/>
      </dsp:txXfrm>
    </dsp:sp>
    <dsp:sp modelId="{8F3B6D51-6576-4847-95F8-097004C88A78}">
      <dsp:nvSpPr>
        <dsp:cNvPr id="0" name=""/>
        <dsp:cNvSpPr/>
      </dsp:nvSpPr>
      <dsp:spPr>
        <a:xfrm>
          <a:off x="0" y="2944440"/>
          <a:ext cx="6096000" cy="1398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oán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8,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óm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út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dạ</a:t>
          </a:r>
          <a:r>
            <a:rPr lang="en-US" sz="28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800" kern="1200" dirty="0">
            <a:latin typeface="+mj-lt"/>
          </a:endParaRPr>
        </a:p>
      </dsp:txBody>
      <dsp:txXfrm>
        <a:off x="0" y="2944440"/>
        <a:ext cx="6096000" cy="139880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9839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7759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phụ</a:t>
            </a:r>
            <a:r>
              <a:rPr lang="en-US" dirty="0"/>
              <a:t>,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chéo</a:t>
            </a:r>
            <a:r>
              <a:rPr lang="en-US" dirty="0"/>
              <a:t>. </a:t>
            </a:r>
            <a:r>
              <a:rPr lang="en-US" dirty="0" err="1"/>
              <a:t>Nhóm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reo</a:t>
            </a:r>
            <a:r>
              <a:rPr lang="en-US" dirty="0"/>
              <a:t> </a:t>
            </a:r>
            <a:r>
              <a:rPr lang="en-US" dirty="0" err="1"/>
              <a:t>lên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v</a:t>
            </a:r>
            <a:r>
              <a:rPr lang="en-US" dirty="0"/>
              <a:t> </a:t>
            </a:r>
            <a:r>
              <a:rPr lang="en-US" dirty="0" err="1"/>
              <a:t>nx</a:t>
            </a:r>
            <a:r>
              <a:rPr lang="en-US" dirty="0"/>
              <a:t> </a:t>
            </a:r>
            <a:r>
              <a:rPr lang="en-US" dirty="0" err="1"/>
              <a:t>chốt</a:t>
            </a:r>
            <a:r>
              <a:rPr lang="en-US" dirty="0"/>
              <a:t> </a:t>
            </a:r>
            <a:r>
              <a:rPr lang="en-US" dirty="0" err="1"/>
              <a:t>kthuc</a:t>
            </a:r>
            <a:r>
              <a:rPr lang="en-US" dirty="0"/>
              <a:t>. HĐ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</a:t>
            </a:r>
            <a:r>
              <a:rPr lang="en-US" dirty="0" err="1"/>
              <a:t>khích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pháo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, ko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/>
              <a:t>. Trước</a:t>
            </a:r>
            <a:r>
              <a:rPr lang="en-US" baseline="0"/>
              <a:t> khi HĐN GV y/c HS gấp SG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38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04761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xuống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Cặp</a:t>
            </a:r>
            <a:r>
              <a:rPr lang="en-US" dirty="0"/>
              <a:t> </a:t>
            </a:r>
            <a:r>
              <a:rPr lang="en-US" dirty="0" err="1"/>
              <a:t>đôi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đ</a:t>
            </a:r>
            <a:r>
              <a:rPr lang="vi-VN" dirty="0"/>
              <a:t>ư</a:t>
            </a:r>
            <a:r>
              <a:rPr lang="en-US" dirty="0" err="1"/>
              <a:t>ợc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bà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ấm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biểu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xuống</a:t>
            </a:r>
            <a:r>
              <a:rPr lang="en-US" dirty="0"/>
              <a:t> h</a:t>
            </a:r>
            <a:r>
              <a:rPr lang="vi-VN" dirty="0"/>
              <a:t>ư</a:t>
            </a:r>
            <a:r>
              <a:rPr lang="en-US" dirty="0" err="1"/>
              <a:t>ớng</a:t>
            </a:r>
            <a:r>
              <a:rPr lang="en-US" dirty="0"/>
              <a:t> </a:t>
            </a:r>
            <a:r>
              <a:rPr lang="en-US" dirty="0" err="1"/>
              <a:t>dẫ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(</a:t>
            </a:r>
            <a:r>
              <a:rPr lang="en-US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bấm</a:t>
            </a:r>
            <a:r>
              <a:rPr lang="en-US" baseline="0" dirty="0"/>
              <a:t>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số</a:t>
            </a:r>
            <a:r>
              <a:rPr lang="en-US" baseline="0" dirty="0"/>
              <a:t> 1 ở </a:t>
            </a:r>
            <a:r>
              <a:rPr lang="en-US" baseline="0" dirty="0" err="1"/>
              <a:t>hộp</a:t>
            </a:r>
            <a:r>
              <a:rPr lang="en-US" baseline="0" dirty="0"/>
              <a:t> </a:t>
            </a:r>
            <a:r>
              <a:rPr lang="en-US" baseline="0" dirty="0" err="1"/>
              <a:t>quà</a:t>
            </a:r>
            <a:r>
              <a:rPr lang="en-US" baseline="0" dirty="0"/>
              <a:t>)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slide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. Sau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.</a:t>
            </a:r>
          </a:p>
          <a:p>
            <a:pPr marL="228600" indent="-228600">
              <a:buAutoNum type="arabicPeriod"/>
            </a:pP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oval </a:t>
            </a:r>
            <a:r>
              <a:rPr lang="en-US" dirty="0" err="1"/>
              <a:t>đỏ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ở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mất</a:t>
            </a:r>
            <a:r>
              <a:rPr lang="en-US" dirty="0"/>
              <a:t> </a:t>
            </a:r>
            <a:r>
              <a:rPr lang="en-US" dirty="0" err="1"/>
              <a:t>hộp</a:t>
            </a:r>
            <a:r>
              <a:rPr lang="en-US" dirty="0"/>
              <a:t> </a:t>
            </a:r>
            <a:r>
              <a:rPr lang="en-US" dirty="0" err="1"/>
              <a:t>quà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hồ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ạy</a:t>
            </a:r>
            <a:r>
              <a:rPr lang="en-US" dirty="0"/>
              <a:t> </a:t>
            </a:r>
            <a:r>
              <a:rPr lang="en-US" dirty="0" err="1"/>
              <a:t>thời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hữ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A, B, C ,D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.</a:t>
            </a:r>
          </a:p>
          <a:p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ũi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quay </a:t>
            </a:r>
            <a:r>
              <a:rPr lang="en-US" dirty="0" err="1"/>
              <a:t>lại</a:t>
            </a:r>
            <a:r>
              <a:rPr lang="en-US" dirty="0"/>
              <a:t> slid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61544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04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387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8867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6BE5A3A-290B-4650-8837-C7DF6B09D7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FAAB943A-05E5-4DBB-9439-4AA9AB58B95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37A2A3E-C51E-4812-928F-9F6EDF7D68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7793D6-E57D-4A32-9BA2-23F3DF086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658CFE39-66CB-4FC5-B2FF-60BABF3EF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5684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84C8E96-EA78-40BF-BDB6-5AD323A5C4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1FAEDDC-B817-4EED-9D53-E7D15904C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7E5799D-AEA1-46D7-9F99-374B9CA012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E9E9318-9CF6-4ACA-A5CE-866349534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FD000B7-C01C-4DE0-BFB4-7BE0BE3141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4538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1D6E89E-E412-49B0-BE62-F2EE4A2B2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81F4A66-C7C1-48F5-AAB5-5A374166AB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CD16AEB-16D5-42CA-9537-FAD06C886A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110061A-2295-4F39-894F-8BF3905A0D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EAFA22-2B3E-47BF-8F5E-F64F86509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80261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9761EA5-4D33-4A36-8325-0AFDE8063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9285093-E273-47EC-8BFD-2D378C93B7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200BCDF-53F2-4681-B896-B97C759BB4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86C5409-E40F-4002-9C0B-84C74584F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3742CB6-7BBC-4CCA-A49E-F4B0DB855D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BB5FB3-9A75-4DFD-82CE-F2954A164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4504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5CC030-E22D-4C7E-B82F-6C746FBEE3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A1C16AB-9FFB-4D1E-9898-18C983971D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848FA3B-CE27-4FB9-967B-9D7414F8DD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946EAB-6249-4D4C-BE84-13FD263232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CB35F50-BC3C-4EE3-8A42-9DE4B0D93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054FDB98-3C96-4BC5-8100-EFDBD032C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CE02A3A8-70AB-4CBC-B228-8EE92B606D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71F50C4-EB83-47B1-B971-F20016E98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760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DD26466-4061-4AEE-A69B-CB196B06D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4544B7C-8624-48E3-9CF2-AFFE26A38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1F059B1-CAD6-423E-A9CD-390BFB122C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24A03B-D71E-48E8-A1BE-FD13DDD60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06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D6476802-3A7D-45C0-A6D8-6AA8567F3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1B13712D-5B04-4E6A-8A0F-5C28924999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CA2E22E9-1CDF-4FDC-AAE0-4533882ED8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177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C277932-5BE4-45E5-AC8E-FACA9EA33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7281689-A220-4734-AC81-35FC709D0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C09AB8-6206-4767-ADA0-0F5BFE4C75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DF5A107-BA2F-4CEF-9B32-74906C309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C10382E-E862-41C1-A96E-11E22F4130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D0F9C6B-8592-414D-89CA-B1BFD2E63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57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00DA8BF-E5D9-46F3-BF21-BD1845030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C43884FC-7CB4-4A84-8786-D3B218280DF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92C80B-F672-4040-9ED6-176F3D42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6776CA2F-89E0-48FF-B7DB-B7435BE2E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80E76E-FA8D-4FBC-BCFF-C35B87976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EBF6CBD-9D8A-44F6-BEBD-EA780CC7C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43015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6D26D3B-4D83-4901-B953-D52E007DF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921C6C4-6DBC-4E30-97B6-5A0B683E96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76BC1D8-FBB1-44B4-AD6C-9A98F65D07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106A809-2D05-4F49-A350-721D1F61D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D31A982-DCE9-4452-B352-F525A3C40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0913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8643E9C-D4D0-4C27-9B92-8E7B641828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8D2274-438C-4DFA-AB47-D2EC50A510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F6C0C3D-3E8C-4FA2-9C4A-FB6A74AB65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2C93262-3164-4660-9FF4-3F62E2AFFB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2037D9B-155D-4BA7-B28F-D052B396D9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8271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355607" y="200029"/>
            <a:ext cx="8432786" cy="4743443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: 圆角 11"/>
          <p:cNvSpPr/>
          <p:nvPr userDrawn="1"/>
        </p:nvSpPr>
        <p:spPr>
          <a:xfrm>
            <a:off x="483433" y="303976"/>
            <a:ext cx="8139659" cy="4499582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60" name="矩形: 圆角 59"/>
          <p:cNvSpPr/>
          <p:nvPr userDrawn="1"/>
        </p:nvSpPr>
        <p:spPr>
          <a:xfrm>
            <a:off x="530276" y="342860"/>
            <a:ext cx="8046000" cy="4428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52277" y="64877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718661" y="100489"/>
            <a:ext cx="7612380" cy="46101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52277" y="136265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8400350" y="2040258"/>
            <a:ext cx="675000" cy="324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8373350" y="2781143"/>
            <a:ext cx="675000" cy="27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8373350" y="3495029"/>
            <a:ext cx="675000" cy="27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8373350" y="4208914"/>
            <a:ext cx="675000" cy="27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5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80642279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2BC07D31-4B56-4456-B116-34D421119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3194F17A-712D-4687-B4B7-996AFB00A4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CCD1E4-6DA5-4A95-A4B6-EECB6CDD60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9C4D9-BB03-4C0C-9630-F5D180F654E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B198DB4-ACDF-494E-933C-55FE66AC6A7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F8B1083-D58F-4699-A741-E7EA538450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20C7E6-65DD-4795-8988-78B3EDD8A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170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5.xml"/><Relationship Id="rId5" Type="http://schemas.openxmlformats.org/officeDocument/2006/relationships/image" Target="../media/image28.gif"/><Relationship Id="rId4" Type="http://schemas.openxmlformats.org/officeDocument/2006/relationships/image" Target="../media/image23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3" Type="http://schemas.openxmlformats.org/officeDocument/2006/relationships/audio" Target="../media/audio2.wav"/><Relationship Id="rId7" Type="http://schemas.openxmlformats.org/officeDocument/2006/relationships/audio" Target="../media/audio1.wav"/><Relationship Id="rId12" Type="http://schemas.openxmlformats.org/officeDocument/2006/relationships/oleObject" Target="../embeddings/oleObject11.bin"/><Relationship Id="rId17" Type="http://schemas.openxmlformats.org/officeDocument/2006/relationships/slide" Target="slide5.xml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30.wmf"/><Relationship Id="rId5" Type="http://schemas.openxmlformats.org/officeDocument/2006/relationships/audio" Target="../media/audio4.wav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3.wav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package" Target="../embeddings/Microsoft_Word_Document.docx"/><Relationship Id="rId7" Type="http://schemas.openxmlformats.org/officeDocument/2006/relationships/package" Target="../embeddings/Microsoft_Word_Document2.docx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Document1.docx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emf"/><Relationship Id="rId5" Type="http://schemas.openxmlformats.org/officeDocument/2006/relationships/package" Target="../embeddings/Microsoft_Word_Document3.docx"/><Relationship Id="rId10" Type="http://schemas.openxmlformats.org/officeDocument/2006/relationships/image" Target="../media/image46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audio" Target="../media/audio6.wav"/><Relationship Id="rId7" Type="http://schemas.openxmlformats.org/officeDocument/2006/relationships/image" Target="../media/image50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9.wmf"/><Relationship Id="rId10" Type="http://schemas.openxmlformats.org/officeDocument/2006/relationships/image" Target="../media/image52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18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7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slide" Target="slide37.xml"/><Relationship Id="rId4" Type="http://schemas.openxmlformats.org/officeDocument/2006/relationships/image" Target="../media/image5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13" Type="http://schemas.openxmlformats.org/officeDocument/2006/relationships/image" Target="../media/image16.jpeg"/><Relationship Id="rId3" Type="http://schemas.openxmlformats.org/officeDocument/2006/relationships/slide" Target="slide7.xml"/><Relationship Id="rId7" Type="http://schemas.openxmlformats.org/officeDocument/2006/relationships/slide" Target="slide11.xml"/><Relationship Id="rId12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9.xml"/><Relationship Id="rId11" Type="http://schemas.openxmlformats.org/officeDocument/2006/relationships/slide" Target="slide10.xml"/><Relationship Id="rId5" Type="http://schemas.openxmlformats.org/officeDocument/2006/relationships/slide" Target="slide6.xml"/><Relationship Id="rId10" Type="http://schemas.openxmlformats.org/officeDocument/2006/relationships/slide" Target="slide13.xml"/><Relationship Id="rId4" Type="http://schemas.openxmlformats.org/officeDocument/2006/relationships/image" Target="../media/image15.png"/><Relationship Id="rId9" Type="http://schemas.openxmlformats.org/officeDocument/2006/relationships/slide" Target="slide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5.xml"/><Relationship Id="rId5" Type="http://schemas.openxmlformats.org/officeDocument/2006/relationships/image" Target="../media/image15.png"/><Relationship Id="rId4" Type="http://schemas.openxmlformats.org/officeDocument/2006/relationships/image" Target="../media/image18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1.wmf"/><Relationship Id="rId3" Type="http://schemas.openxmlformats.org/officeDocument/2006/relationships/audio" Target="../media/audio2.wav"/><Relationship Id="rId7" Type="http://schemas.openxmlformats.org/officeDocument/2006/relationships/audio" Target="../media/audio1.wav"/><Relationship Id="rId12" Type="http://schemas.openxmlformats.org/officeDocument/2006/relationships/oleObject" Target="../embeddings/oleObject3.bin"/><Relationship Id="rId17" Type="http://schemas.openxmlformats.org/officeDocument/2006/relationships/slide" Target="slide5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5.wav"/><Relationship Id="rId11" Type="http://schemas.openxmlformats.org/officeDocument/2006/relationships/image" Target="../media/image20.wmf"/><Relationship Id="rId5" Type="http://schemas.openxmlformats.org/officeDocument/2006/relationships/audio" Target="../media/audio4.wav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2.bin"/><Relationship Id="rId4" Type="http://schemas.openxmlformats.org/officeDocument/2006/relationships/audio" Target="../media/audio3.wav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" Target="slide6.xml"/><Relationship Id="rId1" Type="http://schemas.openxmlformats.org/officeDocument/2006/relationships/slideLayout" Target="../slideLayouts/slideLayout7.xml"/><Relationship Id="rId4" Type="http://schemas.openxmlformats.org/officeDocument/2006/relationships/slide" Target="slide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6.wmf"/><Relationship Id="rId3" Type="http://schemas.openxmlformats.org/officeDocument/2006/relationships/audio" Target="../media/audio2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7.bin"/><Relationship Id="rId17" Type="http://schemas.openxmlformats.org/officeDocument/2006/relationships/slide" Target="slide5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1.wav"/><Relationship Id="rId11" Type="http://schemas.openxmlformats.org/officeDocument/2006/relationships/image" Target="../media/image25.wmf"/><Relationship Id="rId5" Type="http://schemas.openxmlformats.org/officeDocument/2006/relationships/audio" Target="../media/audio4.wav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6.bin"/><Relationship Id="rId4" Type="http://schemas.openxmlformats.org/officeDocument/2006/relationships/audio" Target="../media/audio3.wav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-1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0" y="-42126"/>
            <a:ext cx="7252232" cy="5143493"/>
          </a:xfrm>
          <a:prstGeom prst="rect">
            <a:avLst/>
          </a:prstGeom>
        </p:spPr>
      </p:pic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4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717592"/>
            <a:ext cx="91394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45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2285" y="222914"/>
            <a:ext cx="91417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86E44B6-6616-48B6-84B7-9847A81D7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1000" y="-1583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05DA2D-444D-4FD5-9E07-409E3BE5828D}"/>
              </a:ext>
            </a:extLst>
          </p:cNvPr>
          <p:cNvSpPr/>
          <p:nvPr/>
        </p:nvSpPr>
        <p:spPr>
          <a:xfrm>
            <a:off x="460595" y="1685659"/>
            <a:ext cx="6766334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5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N</a:t>
            </a:r>
            <a:r>
              <a:rPr kumimoji="0" lang="en-US" sz="4500" b="1" i="0" u="none" strike="noStrike" kern="1200" cap="none" spc="0" normalizeH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ÁN 8 (cánh diều)</a:t>
            </a:r>
            <a:endParaRPr kumimoji="0" lang="en-US" sz="45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426E85-2800-9272-ADB9-BD3A3F9A8FBF}"/>
              </a:ext>
            </a:extLst>
          </p:cNvPr>
          <p:cNvSpPr txBox="1"/>
          <p:nvPr/>
        </p:nvSpPr>
        <p:spPr>
          <a:xfrm>
            <a:off x="411931" y="3013265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</a:t>
            </a: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 Hải Yế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86470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 descr="OPL20U25GSXzBJYl68kk8uQGfFKzs7yb1M4KJWUiLk6ZEvGF+qCIPSnY57AbBFCvTW$15.2023.9$9+K4lPs7H94VUqPe2XwIsfPRnrXQE//QTEXxb8/8N4CNc6FpgZahzpTjFhMzSA7T/nHJa11DE8Ng2TP3iAmRczFlmslSuUNOgUeb6yRvs0=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1500"/>
            <a:ext cx="2320529" cy="357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AutoShape 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179565" y="413657"/>
            <a:ext cx="6019800" cy="2476500"/>
          </a:xfrm>
          <a:prstGeom prst="cloudCallout">
            <a:avLst>
              <a:gd name="adj1" fmla="val -44435"/>
              <a:gd name="adj2" fmla="val 70032"/>
            </a:avLst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 eaLnBrk="1" hangingPunct="1">
              <a:defRPr/>
            </a:pP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o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582" name="Picture 6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914650"/>
            <a:ext cx="15430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rrow: Left 5" descr="OPL20U25GSXzBJYl68kk8uQGfFKzs7yb1M4KJWUiLk6ZEvGF+qCIPSnY57AbBFCvTW$15.2023.9$9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2DBCCF4D-0B05-4C43-B5B7-28F7BF74D0CB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357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38200" y="1657350"/>
            <a:ext cx="8077200" cy="2432447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762000" y="1750415"/>
            <a:ext cx="784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3: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hàm số </a:t>
            </a:r>
            <a:r>
              <a:rPr lang="nl-NL" sz="2800" i="1" dirty="0">
                <a:latin typeface="Times New Roman" pitchFamily="18" charset="0"/>
                <a:cs typeface="Times New Roman" pitchFamily="18" charset="0"/>
              </a:rPr>
              <a:t>y =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nl-NL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– 2. Giá trị của </a:t>
            </a:r>
            <a:r>
              <a:rPr lang="nl-NL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tương ứng với </a:t>
            </a:r>
            <a:r>
              <a:rPr lang="nl-NL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 = 5 là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219200" y="2704522"/>
            <a:ext cx="838200" cy="523220"/>
            <a:chOff x="838200" y="1888407"/>
            <a:chExt cx="838200" cy="523220"/>
          </a:xfrm>
        </p:grpSpPr>
        <p:sp>
          <p:nvSpPr>
            <p:cNvPr id="33" name="TextBox 32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a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403451"/>
                </p:ext>
              </p:extLst>
            </p:nvPr>
          </p:nvGraphicFramePr>
          <p:xfrm>
            <a:off x="1236663" y="1987550"/>
            <a:ext cx="43973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177480" progId="Equation.DSMT4">
                    <p:embed/>
                  </p:oleObj>
                </mc:Choice>
                <mc:Fallback>
                  <p:oleObj name="Equation" r:id="rId8" imgW="203040" imgH="17748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663" y="1987550"/>
                          <a:ext cx="43973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029200" y="3474245"/>
            <a:ext cx="838200" cy="523220"/>
            <a:chOff x="838200" y="1888407"/>
            <a:chExt cx="838200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d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262063" y="1987765"/>
            <a:ext cx="2476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4120" imgH="177480" progId="Equation.DSMT4">
                    <p:embed/>
                  </p:oleObj>
                </mc:Choice>
                <mc:Fallback>
                  <p:oleObj name="Equation" r:id="rId10" imgW="11412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063" y="1987765"/>
                          <a:ext cx="2476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219200" y="3474245"/>
            <a:ext cx="838200" cy="523220"/>
            <a:chOff x="838200" y="1888407"/>
            <a:chExt cx="838200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c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265237" y="1987765"/>
            <a:ext cx="41116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90440" imgH="177480" progId="Equation.DSMT4">
                    <p:embed/>
                  </p:oleObj>
                </mc:Choice>
                <mc:Fallback>
                  <p:oleObj name="Equation" r:id="rId12" imgW="190440" imgH="1774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5237" y="1987765"/>
                          <a:ext cx="41116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029200" y="2702065"/>
            <a:ext cx="838200" cy="523220"/>
            <a:chOff x="838200" y="1888407"/>
            <a:chExt cx="838200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b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236663" y="1986832"/>
            <a:ext cx="439737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177480" progId="Equation.DSMT4">
                    <p:embed/>
                  </p:oleObj>
                </mc:Choice>
                <mc:Fallback>
                  <p:oleObj name="Equation" r:id="rId14" imgW="20304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663" y="1986832"/>
                          <a:ext cx="439737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Oval 24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1219200" y="2778265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A</a:t>
            </a:r>
            <a:endParaRPr lang="en-US" sz="2800" b="1" dirty="0">
              <a:latin typeface="+mj-lt"/>
            </a:endParaRPr>
          </a:p>
        </p:txBody>
      </p:sp>
      <p:sp>
        <p:nvSpPr>
          <p:cNvPr id="26" name="Oval 25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5029200" y="3540265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D</a:t>
            </a:r>
            <a:endParaRPr lang="en-US" sz="2800" b="1" dirty="0">
              <a:latin typeface="+mj-lt"/>
            </a:endParaRPr>
          </a:p>
        </p:txBody>
      </p:sp>
      <p:sp>
        <p:nvSpPr>
          <p:cNvPr id="27" name="Oval 26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1219200" y="3540265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C</a:t>
            </a:r>
            <a:endParaRPr lang="en-US" sz="2800" b="1" dirty="0">
              <a:latin typeface="+mj-lt"/>
            </a:endParaRPr>
          </a:p>
        </p:txBody>
      </p:sp>
      <p:sp>
        <p:nvSpPr>
          <p:cNvPr id="28" name="Oval 27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SpPr/>
          <p:nvPr/>
        </p:nvSpPr>
        <p:spPr>
          <a:xfrm>
            <a:off x="5029200" y="2778265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B</a:t>
            </a:r>
            <a:endParaRPr lang="en-US" sz="2800" b="1" dirty="0">
              <a:latin typeface="+mj-lt"/>
            </a:endParaRPr>
          </a:p>
        </p:txBody>
      </p:sp>
      <p:sp>
        <p:nvSpPr>
          <p:cNvPr id="29" name="Oval 12">
            <a:extLst>
              <a:ext uri="{FF2B5EF4-FFF2-40B4-BE49-F238E27FC236}">
                <a16:creationId xmlns:a16="http://schemas.microsoft.com/office/drawing/2014/main" id="{A5DEC067-75FC-449A-97C0-668E3354A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35" name="Oval 13">
            <a:extLst>
              <a:ext uri="{FF2B5EF4-FFF2-40B4-BE49-F238E27FC236}">
                <a16:creationId xmlns:a16="http://schemas.microsoft.com/office/drawing/2014/main" id="{9D4D9B72-BF8F-4F37-9382-CF5A07988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6" name="Oval 14">
            <a:extLst>
              <a:ext uri="{FF2B5EF4-FFF2-40B4-BE49-F238E27FC236}">
                <a16:creationId xmlns:a16="http://schemas.microsoft.com/office/drawing/2014/main" id="{C15D2E31-5667-488E-8BC9-0693A5487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7" name="Oval 15">
            <a:extLst>
              <a:ext uri="{FF2B5EF4-FFF2-40B4-BE49-F238E27FC236}">
                <a16:creationId xmlns:a16="http://schemas.microsoft.com/office/drawing/2014/main" id="{39ED2506-323C-4237-AC8C-1469384054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8" name="Oval 16">
            <a:extLst>
              <a:ext uri="{FF2B5EF4-FFF2-40B4-BE49-F238E27FC236}">
                <a16:creationId xmlns:a16="http://schemas.microsoft.com/office/drawing/2014/main" id="{985A0658-0D39-4F6C-8F49-53C03950D0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9" name="Oval 17">
            <a:extLst>
              <a:ext uri="{FF2B5EF4-FFF2-40B4-BE49-F238E27FC236}">
                <a16:creationId xmlns:a16="http://schemas.microsoft.com/office/drawing/2014/main" id="{55BA1275-FBCD-4AEC-B9CF-314BD5F48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0" name="Oval 18">
            <a:extLst>
              <a:ext uri="{FF2B5EF4-FFF2-40B4-BE49-F238E27FC236}">
                <a16:creationId xmlns:a16="http://schemas.microsoft.com/office/drawing/2014/main" id="{AD351300-F6ED-46B8-8255-B7ECCF9F76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1" name="Oval 19">
            <a:extLst>
              <a:ext uri="{FF2B5EF4-FFF2-40B4-BE49-F238E27FC236}">
                <a16:creationId xmlns:a16="http://schemas.microsoft.com/office/drawing/2014/main" id="{0C168B32-D528-41AE-B969-FE6111B79A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2" name="Oval 20">
            <a:extLst>
              <a:ext uri="{FF2B5EF4-FFF2-40B4-BE49-F238E27FC236}">
                <a16:creationId xmlns:a16="http://schemas.microsoft.com/office/drawing/2014/main" id="{DCDCF800-C2DF-49EF-A71D-C20C5E6A7C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3" name="Oval 21">
            <a:extLst>
              <a:ext uri="{FF2B5EF4-FFF2-40B4-BE49-F238E27FC236}">
                <a16:creationId xmlns:a16="http://schemas.microsoft.com/office/drawing/2014/main" id="{4F6389AF-441C-461D-AB4C-5C1E58DA8D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4" name="Oval 22">
            <a:extLst>
              <a:ext uri="{FF2B5EF4-FFF2-40B4-BE49-F238E27FC236}">
                <a16:creationId xmlns:a16="http://schemas.microsoft.com/office/drawing/2014/main" id="{BA05B267-27BF-49E3-AC97-51E7E4F46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76200"/>
            <a:ext cx="1871980" cy="1608818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5" name="Oval 28">
            <a:extLst>
              <a:ext uri="{FF2B5EF4-FFF2-40B4-BE49-F238E27FC236}">
                <a16:creationId xmlns:a16="http://schemas.microsoft.com/office/drawing/2014/main" id="{6E3C35B7-6E5F-4A5D-9947-FBB79A4C4C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7150"/>
            <a:ext cx="1871980" cy="1608818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6541E84-5146-41DE-B824-1B46FBF8C96B}"/>
              </a:ext>
            </a:extLst>
          </p:cNvPr>
          <p:cNvGrpSpPr/>
          <p:nvPr/>
        </p:nvGrpSpPr>
        <p:grpSpPr>
          <a:xfrm>
            <a:off x="800100" y="57150"/>
            <a:ext cx="1600200" cy="1691841"/>
            <a:chOff x="838201" y="955219"/>
            <a:chExt cx="1600200" cy="1691841"/>
          </a:xfrm>
        </p:grpSpPr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4C5BF33C-C2B6-49D2-A727-2F73FFEECD53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FBF8A32A-0EF2-45CD-A3E0-6AF07A0F02B1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7827E758-0B75-43D2-87D1-204AD742AE0F}"/>
              </a:ext>
            </a:extLst>
          </p:cNvPr>
          <p:cNvSpPr/>
          <p:nvPr/>
        </p:nvSpPr>
        <p:spPr>
          <a:xfrm>
            <a:off x="2090737" y="3257550"/>
            <a:ext cx="2595563" cy="838200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Explosion: 14 Points 57">
            <a:extLst>
              <a:ext uri="{FF2B5EF4-FFF2-40B4-BE49-F238E27FC236}">
                <a16:creationId xmlns:a16="http://schemas.microsoft.com/office/drawing/2014/main" id="{60C1C1F9-811A-41EC-A8CC-A5171F4F8866}"/>
              </a:ext>
            </a:extLst>
          </p:cNvPr>
          <p:cNvSpPr/>
          <p:nvPr/>
        </p:nvSpPr>
        <p:spPr>
          <a:xfrm>
            <a:off x="2057083" y="2571750"/>
            <a:ext cx="2743517" cy="838199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Explosion: 14 Points 58">
            <a:extLst>
              <a:ext uri="{FF2B5EF4-FFF2-40B4-BE49-F238E27FC236}">
                <a16:creationId xmlns:a16="http://schemas.microsoft.com/office/drawing/2014/main" id="{32207C4C-2966-4A99-AFFD-A496F456E80E}"/>
              </a:ext>
            </a:extLst>
          </p:cNvPr>
          <p:cNvSpPr/>
          <p:nvPr/>
        </p:nvSpPr>
        <p:spPr>
          <a:xfrm>
            <a:off x="5851685" y="2495550"/>
            <a:ext cx="2758915" cy="914399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Explosion: 14 Points 59">
            <a:extLst>
              <a:ext uri="{FF2B5EF4-FFF2-40B4-BE49-F238E27FC236}">
                <a16:creationId xmlns:a16="http://schemas.microsoft.com/office/drawing/2014/main" id="{AD3C8A7A-73E3-46C3-91FA-3120A9B4ED06}"/>
              </a:ext>
            </a:extLst>
          </p:cNvPr>
          <p:cNvSpPr/>
          <p:nvPr/>
        </p:nvSpPr>
        <p:spPr>
          <a:xfrm>
            <a:off x="5834063" y="3333750"/>
            <a:ext cx="2928937" cy="761999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Arrow: Left 3">
            <a:hlinkClick r:id="rId17" action="ppaction://hlinksldjump"/>
            <a:extLst>
              <a:ext uri="{FF2B5EF4-FFF2-40B4-BE49-F238E27FC236}">
                <a16:creationId xmlns:a16="http://schemas.microsoft.com/office/drawing/2014/main" id="{8F278036-CB96-42D0-A0FB-1957EDEB7D2D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212F562-C1F1-4CFA-B43F-F95B49D6F27C}"/>
              </a:ext>
            </a:extLst>
          </p:cNvPr>
          <p:cNvSpPr txBox="1"/>
          <p:nvPr/>
        </p:nvSpPr>
        <p:spPr>
          <a:xfrm>
            <a:off x="800100" y="4248150"/>
            <a:ext cx="8191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 ta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.5 – 2 = 13</a:t>
            </a:r>
          </a:p>
        </p:txBody>
      </p:sp>
    </p:spTree>
    <p:extLst>
      <p:ext uri="{BB962C8B-B14F-4D97-AF65-F5344CB8AC3E}">
        <p14:creationId xmlns:p14="http://schemas.microsoft.com/office/powerpoint/2010/main" val="11669615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9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5" grpId="1" animBg="1"/>
      <p:bldP spid="2" grpId="0" animBg="1"/>
      <p:bldP spid="58" grpId="0" animBg="1"/>
      <p:bldP spid="59" grpId="0" animBg="1"/>
      <p:bldP spid="60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571500"/>
            <a:ext cx="2206229" cy="357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AutoShape 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00500" y="438150"/>
            <a:ext cx="4648200" cy="23622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rgbClr val="92D05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24583" name="Text Box 7" descr="OPL20U25GSXzBJYl68kk8uQGfFKzs7yb1M4KJWUiLk6ZEvGF+qCIPSnY57AbBFCvTW$15.2023.9$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486400" y="3086100"/>
            <a:ext cx="45720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.VnTime" panose="020B72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4584" name="Oval 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172200" y="2800350"/>
            <a:ext cx="1257300" cy="131445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7" name="Arrow: Left 6" descr="OPL20U25GSXzBJYl68kk8uQGfFKzs7yb1M4KJWUiLk6ZEvGF+qCIPSnY57AbBFCvTW$15.2023.9$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CE7EEE77-6AFC-4DF2-9820-318DD4ED2E9E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389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5883362-0A06-41B2-899D-CAD4E3E44336}"/>
              </a:ext>
            </a:extLst>
          </p:cNvPr>
          <p:cNvSpPr txBox="1"/>
          <p:nvPr/>
        </p:nvSpPr>
        <p:spPr>
          <a:xfrm>
            <a:off x="609600" y="1885950"/>
            <a:ext cx="7967230" cy="107721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ở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Arrow: Left 2" descr="OPL20U25GSXzBJYl68kk8uQGfFKzs7yb1M4KJWUiLk6ZEvGF+qCIPSnY57AbBFCvTW$15.2023.9$9+K4lPs7H94VUqPe2XwIsfPRnrXQE//QTEXxb8/8N4CNc6FpgZahzpTjFhMzSA7T/nHJa11DE8Ng2TP3iAmRczFlmslSuUNOgUeb6yRvs0=">
            <a:hlinkClick r:id="rId2" action="ppaction://hlinksldjump"/>
            <a:extLst>
              <a:ext uri="{FF2B5EF4-FFF2-40B4-BE49-F238E27FC236}">
                <a16:creationId xmlns:a16="http://schemas.microsoft.com/office/drawing/2014/main" id="{998EBC4A-A024-4206-90B0-23C1B644703E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747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143000" y="1767822"/>
            <a:ext cx="7477619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</a:p>
          <a:p>
            <a:pPr algn="ctr"/>
            <a:r>
              <a:rPr lang="en-US" sz="54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≠ 0)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53889" y="1234362"/>
            <a:ext cx="150554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: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133600" y="631297"/>
            <a:ext cx="5082673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solidFill>
                  <a:srgbClr val="8BCD43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M SỐ VÀ ĐỒ THỊ</a:t>
            </a: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46862" y="143647"/>
            <a:ext cx="2531783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3: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33549" y="4277612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9136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52400" y="285750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3600" dirty="0">
              <a:solidFill>
                <a:prstClr val="black"/>
              </a:solidFill>
            </a:endParaRP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A95A28-9233-42F3-A208-E2D0C9F99ED6}"/>
              </a:ext>
            </a:extLst>
          </p:cNvPr>
          <p:cNvSpPr/>
          <p:nvPr/>
        </p:nvSpPr>
        <p:spPr>
          <a:xfrm>
            <a:off x="381000" y="1276350"/>
            <a:ext cx="8153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ậ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ào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̉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ế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á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ự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ễn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594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C88816-8D0C-4663-820F-7974685932D5}"/>
              </a:ext>
            </a:extLst>
          </p:cNvPr>
          <p:cNvGrpSpPr/>
          <p:nvPr/>
        </p:nvGrpSpPr>
        <p:grpSpPr>
          <a:xfrm>
            <a:off x="726620" y="996043"/>
            <a:ext cx="7915492" cy="3864996"/>
            <a:chOff x="726620" y="996043"/>
            <a:chExt cx="7915492" cy="3864996"/>
          </a:xfrm>
        </p:grpSpPr>
        <p:sp>
          <p:nvSpPr>
            <p:cNvPr id="36" name="Sun 35">
              <a:extLst>
                <a:ext uri="{FF2B5EF4-FFF2-40B4-BE49-F238E27FC236}">
                  <a16:creationId xmlns:a16="http://schemas.microsoft.com/office/drawing/2014/main" id="{170264B4-0E65-487D-B2DD-5F0679F79498}"/>
                </a:ext>
              </a:extLst>
            </p:cNvPr>
            <p:cNvSpPr/>
            <p:nvPr/>
          </p:nvSpPr>
          <p:spPr>
            <a:xfrm>
              <a:off x="726620" y="996043"/>
              <a:ext cx="3237355" cy="3086100"/>
            </a:xfrm>
            <a:prstGeom prst="su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B85425E-DBAC-46E8-8DF5-66E732EC17CF}"/>
                </a:ext>
              </a:extLst>
            </p:cNvPr>
            <p:cNvSpPr txBox="1"/>
            <p:nvPr/>
          </p:nvSpPr>
          <p:spPr>
            <a:xfrm>
              <a:off x="3963976" y="1802888"/>
              <a:ext cx="4678136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Hì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ành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iến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thức</a:t>
              </a:r>
              <a:endParaRPr lang="en-US" sz="3600" dirty="0">
                <a:solidFill>
                  <a:prstClr val="black"/>
                </a:solidFill>
              </a:endParaRPr>
            </a:p>
          </p:txBody>
        </p:sp>
        <p:pic>
          <p:nvPicPr>
            <p:cNvPr id="38" name="Hình ảnh 3" descr="Ảnh có chứa văn bản, bảng trắng&#10;&#10;Mô tả được tạo tự động">
              <a:extLst>
                <a:ext uri="{FF2B5EF4-FFF2-40B4-BE49-F238E27FC236}">
                  <a16:creationId xmlns:a16="http://schemas.microsoft.com/office/drawing/2014/main" id="{9645AB5E-96EC-492C-B19D-F479C0F6A6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1073" y="2674299"/>
              <a:ext cx="2186740" cy="21867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54735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8C63C4-F848-4187-BADE-0BDF780D7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9600"/>
            <a:ext cx="2194243" cy="1218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2715DC-6C3A-4C6C-B9D8-996E5938ED8F}"/>
              </a:ext>
            </a:extLst>
          </p:cNvPr>
          <p:cNvSpPr/>
          <p:nvPr/>
        </p:nvSpPr>
        <p:spPr>
          <a:xfrm>
            <a:off x="76199" y="1191863"/>
            <a:ext cx="876300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.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ụ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580563-173E-41DB-8FD5-FF258CDE0818}"/>
              </a:ext>
            </a:extLst>
          </p:cNvPr>
          <p:cNvSpPr txBox="1"/>
          <p:nvPr/>
        </p:nvSpPr>
        <p:spPr>
          <a:xfrm>
            <a:off x="76200" y="2038350"/>
            <a:ext cx="882360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anh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e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su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ụ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(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Hai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ả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ẩ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/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B99B7-AE2C-4EAA-9551-88BF0BB5FEBD}"/>
              </a:ext>
            </a:extLst>
          </p:cNvPr>
          <p:cNvSpPr txBox="1"/>
          <p:nvPr/>
        </p:nvSpPr>
        <p:spPr>
          <a:xfrm>
            <a:off x="3182220" y="770282"/>
            <a:ext cx="2989980" cy="523220"/>
          </a:xfrm>
          <a:prstGeom prst="rect">
            <a:avLst/>
          </a:prstGeom>
          <a:noFill/>
          <a:effectLst>
            <a:glow rad="127000">
              <a:srgbClr val="DE4654"/>
            </a:glow>
            <a:outerShdw blurRad="50800" dist="50800" dir="5400000" algn="ctr" rotWithShape="0">
              <a:schemeClr val="accent1">
                <a:lumMod val="60000"/>
                <a:lumOff val="40000"/>
              </a:scheme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B3A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BIẾT</a:t>
            </a:r>
          </a:p>
        </p:txBody>
      </p:sp>
      <p:sp>
        <p:nvSpPr>
          <p:cNvPr id="28" name="Rectangle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228601" y="15254"/>
            <a:ext cx="67055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</p:spTree>
    <p:extLst>
      <p:ext uri="{BB962C8B-B14F-4D97-AF65-F5344CB8AC3E}">
        <p14:creationId xmlns:p14="http://schemas.microsoft.com/office/powerpoint/2010/main" val="4432749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33400" y="1529581"/>
            <a:ext cx="82296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Giá bán 1 kg vải thiều loại I là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500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đồng.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Viết công thức biểu thị số tiề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(đồng) thu được khi 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g vải thiều loại I. Hỏi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ó phải là hàm số bậc nhất củ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hay không?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Tín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iền thu được khi bán 15 kg vải thiều loại I.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) Cần bán bao nhiêu kg vải thiều loại I để thu được số 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0000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đồng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F165917-36D9-4632-8C70-597FBB81218C}"/>
              </a:ext>
            </a:extLst>
          </p:cNvPr>
          <p:cNvSpPr txBox="1"/>
          <p:nvPr/>
        </p:nvSpPr>
        <p:spPr>
          <a:xfrm>
            <a:off x="508326" y="1047750"/>
            <a:ext cx="3007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SGK/68):</a:t>
            </a:r>
          </a:p>
        </p:txBody>
      </p:sp>
      <p:pic>
        <p:nvPicPr>
          <p:cNvPr id="28" name="Picture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B4E0C1-B096-49AC-B1F9-D80B8FD59EC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72400" y="114300"/>
            <a:ext cx="1409699" cy="1409699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6096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</p:spTree>
    <p:extLst>
      <p:ext uri="{BB962C8B-B14F-4D97-AF65-F5344CB8AC3E}">
        <p14:creationId xmlns:p14="http://schemas.microsoft.com/office/powerpoint/2010/main" val="2148885293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1771488"/>
            <a:ext cx="8229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ông thức biểu thị số tiề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(đồng) thu được khi 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g vải thiều loại I 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.</a:t>
            </a:r>
          </a:p>
        </p:txBody>
      </p:sp>
      <p:sp>
        <p:nvSpPr>
          <p:cNvPr id="29" name="TextBox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39DE37-4E2A-4FD1-8841-4171CE55445D}"/>
              </a:ext>
            </a:extLst>
          </p:cNvPr>
          <p:cNvSpPr txBox="1"/>
          <p:nvPr/>
        </p:nvSpPr>
        <p:spPr>
          <a:xfrm>
            <a:off x="434568" y="3169192"/>
            <a:ext cx="8176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Số tiền thu được khi bán 15 kg vải thiều loại I là:</a:t>
            </a:r>
          </a:p>
        </p:txBody>
      </p:sp>
      <p:sp>
        <p:nvSpPr>
          <p:cNvPr id="30" name="TextBox 2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D484A7-C476-40B2-8531-B00BF523F13F}"/>
              </a:ext>
            </a:extLst>
          </p:cNvPr>
          <p:cNvSpPr txBox="1"/>
          <p:nvPr/>
        </p:nvSpPr>
        <p:spPr>
          <a:xfrm>
            <a:off x="448056" y="4079205"/>
            <a:ext cx="82387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) Số kg vải thiều loại I cần bán để thu được số 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40000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đồng là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4800" y="1003320"/>
            <a:ext cx="30604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 SGK/68):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06303" y="126493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99041" y="2697167"/>
            <a:ext cx="48397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là hàm số bậc nhất 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625334" y="2202375"/>
            <a:ext cx="20134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35000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/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555136" y="3631424"/>
            <a:ext cx="4607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5000 . 15 = 52500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(đồng)</a:t>
            </a:r>
            <a:endParaRPr lang="en-US" sz="2800" dirty="0"/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971800" y="4556259"/>
            <a:ext cx="45253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400000 : 35000 = 40 (kg)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2288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  <p:bldP spid="4" grpId="0"/>
      <p:bldP spid="5" grpId="0"/>
      <p:bldP spid="6" grpId="0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3372566704"/>
              </p:ext>
            </p:extLst>
          </p:nvPr>
        </p:nvGraphicFramePr>
        <p:xfrm>
          <a:off x="2590800" y="666750"/>
          <a:ext cx="6096000" cy="4343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0AD35B-3E6E-4724-A72D-340474A5E718}"/>
              </a:ext>
            </a:extLst>
          </p:cNvPr>
          <p:cNvSpPr txBox="1"/>
          <p:nvPr/>
        </p:nvSpPr>
        <p:spPr>
          <a:xfrm>
            <a:off x="3360233" y="958599"/>
            <a:ext cx="2989980" cy="523220"/>
          </a:xfrm>
          <a:prstGeom prst="rect">
            <a:avLst/>
          </a:prstGeom>
          <a:noFill/>
          <a:effectLst>
            <a:glow rad="127000">
              <a:srgbClr val="DE4654"/>
            </a:glow>
            <a:outerShdw blurRad="50800" dist="50800" dir="5400000" algn="ctr" rotWithShape="0">
              <a:schemeClr val="accent1">
                <a:lumMod val="60000"/>
                <a:lumOff val="40000"/>
              </a:scheme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B3A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BIẾT</a:t>
            </a:r>
          </a:p>
        </p:txBody>
      </p:sp>
      <p:sp>
        <p:nvSpPr>
          <p:cNvPr id="20" name="TextBox 1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1788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33400" y="1504950"/>
            <a:ext cx="8229600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60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ahrenheit.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ahrenheit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ở 32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ă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ô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12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0663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20AD35B-3E6E-4724-A72D-340474A5E718}"/>
              </a:ext>
            </a:extLst>
          </p:cNvPr>
          <p:cNvSpPr txBox="1"/>
          <p:nvPr/>
        </p:nvSpPr>
        <p:spPr>
          <a:xfrm>
            <a:off x="3200400" y="895350"/>
            <a:ext cx="2989980" cy="523220"/>
          </a:xfrm>
          <a:prstGeom prst="rect">
            <a:avLst/>
          </a:prstGeom>
          <a:noFill/>
          <a:effectLst>
            <a:glow rad="127000">
              <a:srgbClr val="DE4654"/>
            </a:glow>
            <a:outerShdw blurRad="50800" dist="50800" dir="5400000" algn="ctr" rotWithShape="0">
              <a:schemeClr val="accent1">
                <a:lumMod val="60000"/>
                <a:lumOff val="40000"/>
              </a:scheme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9B3AC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CÓ BIẾ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9A3FCC-2CDE-45CC-A718-6D1ED0401D12}"/>
                  </a:ext>
                </a:extLst>
              </p:cNvPr>
              <p:cNvSpPr/>
              <p:nvPr/>
            </p:nvSpPr>
            <p:spPr>
              <a:xfrm>
                <a:off x="56964" y="1504950"/>
                <a:ext cx="9039667" cy="25699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o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ớ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ọ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ỵ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ers Celsius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a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ố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elsius)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ô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10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ẽ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ở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ổ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í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E9A3FCC-2CDE-45CC-A718-6D1ED0401D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64" y="1504950"/>
                <a:ext cx="9039667" cy="2569934"/>
              </a:xfrm>
              <a:prstGeom prst="rect">
                <a:avLst/>
              </a:prstGeom>
              <a:blipFill>
                <a:blip r:embed="rId2"/>
                <a:stretch>
                  <a:fillRect l="-1349" t="-1663" r="-1416" b="-42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2893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415293"/>
              </p:ext>
            </p:extLst>
          </p:nvPr>
        </p:nvGraphicFramePr>
        <p:xfrm>
          <a:off x="3124200" y="2335232"/>
          <a:ext cx="23320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35232"/>
                        <a:ext cx="2332037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DD6F34-E04D-468A-8A47-8CAABF650B0E}"/>
              </a:ext>
            </a:extLst>
          </p:cNvPr>
          <p:cNvSpPr txBox="1"/>
          <p:nvPr/>
        </p:nvSpPr>
        <p:spPr>
          <a:xfrm>
            <a:off x="228600" y="101039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 SGK/68; 69):</a:t>
            </a:r>
          </a:p>
        </p:txBody>
      </p:sp>
      <p:pic>
        <p:nvPicPr>
          <p:cNvPr id="29" name="Picture 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9C3CDC8-5013-4978-BF67-FBE54AA790C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543800" y="71417"/>
            <a:ext cx="1656480" cy="1656480"/>
          </a:xfrm>
          <a:prstGeom prst="rect">
            <a:avLst/>
          </a:prstGeom>
        </p:spPr>
      </p:pic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57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1" name="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81000" y="1428750"/>
            <a:ext cx="84582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Để đổi từ độ Fahrenheit (độ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 sang độ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elsius (độ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), người ta dùng công thức sau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ó phải là hàm số bậc nhất củ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hông? Vì sao?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ó phải là hàm số bậc nhất củ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không? Vì sao?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) Hãy tính nhiệt độ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khi biết nhiệt độ theo 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100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vi-VN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5952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DD6F34-E04D-468A-8A47-8CAABF650B0E}"/>
              </a:ext>
            </a:extLst>
          </p:cNvPr>
          <p:cNvSpPr txBox="1"/>
          <p:nvPr/>
        </p:nvSpPr>
        <p:spPr>
          <a:xfrm>
            <a:off x="533400" y="1047750"/>
            <a:ext cx="365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 SGK/68; 69):</a:t>
            </a:r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30569" y="159133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98369"/>
              </p:ext>
            </p:extLst>
          </p:nvPr>
        </p:nvGraphicFramePr>
        <p:xfrm>
          <a:off x="-87312" y="2035441"/>
          <a:ext cx="56483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65227" imgH="921479" progId="Word.Document.12">
                  <p:embed/>
                </p:oleObj>
              </mc:Choice>
              <mc:Fallback>
                <p:oleObj name="Document" r:id="rId3" imgW="5965227" imgH="9214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87312" y="2035441"/>
                        <a:ext cx="56483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24112"/>
              </p:ext>
            </p:extLst>
          </p:nvPr>
        </p:nvGraphicFramePr>
        <p:xfrm>
          <a:off x="3352800" y="2029958"/>
          <a:ext cx="58785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965227" imgH="921479" progId="Word.Document.12">
                  <p:embed/>
                </p:oleObj>
              </mc:Choice>
              <mc:Fallback>
                <p:oleObj name="Document" r:id="rId5" imgW="5965227" imgH="9214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2029958"/>
                        <a:ext cx="5878512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626315" y="3015401"/>
            <a:ext cx="35142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.</a:t>
            </a:r>
          </a:p>
        </p:txBody>
      </p:sp>
      <p:graphicFrame>
        <p:nvGraphicFramePr>
          <p:cNvPr id="9" name="Object 8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0739"/>
              </p:ext>
            </p:extLst>
          </p:nvPr>
        </p:nvGraphicFramePr>
        <p:xfrm>
          <a:off x="3646487" y="2884488"/>
          <a:ext cx="5878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65227" imgH="921479" progId="Word.Document.12">
                  <p:embed/>
                </p:oleObj>
              </mc:Choice>
              <mc:Fallback>
                <p:oleObj name="Document" r:id="rId7" imgW="5965227" imgH="9214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6487" y="2884488"/>
                        <a:ext cx="587851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350303"/>
              </p:ext>
            </p:extLst>
          </p:nvPr>
        </p:nvGraphicFramePr>
        <p:xfrm>
          <a:off x="293688" y="3722688"/>
          <a:ext cx="5878512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5934816" imgH="919410" progId="Word.Document.12">
                  <p:embed/>
                </p:oleObj>
              </mc:Choice>
              <mc:Fallback>
                <p:oleObj name="Document" r:id="rId9" imgW="5934816" imgH="9194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688" y="3722688"/>
                        <a:ext cx="5878512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1650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DD6F34-E04D-468A-8A47-8CAABF650B0E}"/>
              </a:ext>
            </a:extLst>
          </p:cNvPr>
          <p:cNvSpPr txBox="1"/>
          <p:nvPr/>
        </p:nvSpPr>
        <p:spPr>
          <a:xfrm>
            <a:off x="515220" y="1057930"/>
            <a:ext cx="2989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(SGK/68):</a:t>
            </a:r>
          </a:p>
        </p:txBody>
      </p:sp>
      <p:sp>
        <p:nvSpPr>
          <p:cNvPr id="20" name="TextBox 19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809547" y="1318444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" name="Rectangle 3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114800" y="44069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94052"/>
              </p:ext>
            </p:extLst>
          </p:nvPr>
        </p:nvGraphicFramePr>
        <p:xfrm>
          <a:off x="4103916" y="3530600"/>
          <a:ext cx="381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9880" imgH="838080" progId="Equation.DSMT4">
                  <p:embed/>
                </p:oleObj>
              </mc:Choice>
              <mc:Fallback>
                <p:oleObj name="Equation" r:id="rId3" imgW="3809880" imgH="8380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916" y="3530600"/>
                        <a:ext cx="3810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01172"/>
              </p:ext>
            </p:extLst>
          </p:nvPr>
        </p:nvGraphicFramePr>
        <p:xfrm>
          <a:off x="84137" y="1773653"/>
          <a:ext cx="5878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965227" imgH="921479" progId="Word.Document.12">
                  <p:embed/>
                </p:oleObj>
              </mc:Choice>
              <mc:Fallback>
                <p:oleObj name="Document" r:id="rId5" imgW="5965227" imgH="9214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137" y="1773653"/>
                        <a:ext cx="587851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5379"/>
              </p:ext>
            </p:extLst>
          </p:nvPr>
        </p:nvGraphicFramePr>
        <p:xfrm>
          <a:off x="3739016" y="1756955"/>
          <a:ext cx="5878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7" imgW="5934816" imgH="919410" progId="Word.Document.12">
                  <p:embed/>
                </p:oleObj>
              </mc:Choice>
              <mc:Fallback>
                <p:oleObj name="Document" r:id="rId7" imgW="5934816" imgH="9194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9016" y="1756955"/>
                        <a:ext cx="587851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22337" y="2611366"/>
            <a:ext cx="4854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graphicFrame>
        <p:nvGraphicFramePr>
          <p:cNvPr id="18" name="Object 17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00873"/>
              </p:ext>
            </p:extLst>
          </p:nvPr>
        </p:nvGraphicFramePr>
        <p:xfrm>
          <a:off x="5294842" y="2457803"/>
          <a:ext cx="4035425" cy="95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9" imgW="4255550" imgH="927871" progId="Word.Document.12">
                  <p:embed/>
                </p:oleObj>
              </mc:Choice>
              <mc:Fallback>
                <p:oleObj name="Document" r:id="rId9" imgW="4255550" imgH="9278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842" y="2457803"/>
                        <a:ext cx="4035425" cy="952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963934" y="3090814"/>
            <a:ext cx="25603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2</a:t>
            </a:r>
          </a:p>
        </p:txBody>
      </p:sp>
      <p:sp>
        <p:nvSpPr>
          <p:cNvPr id="21" name="TextBox 2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52449" y="3648730"/>
            <a:ext cx="3657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00 (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7221" y="4219268"/>
            <a:ext cx="506901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12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3633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3" grpId="0"/>
      <p:bldP spid="19" grpId="0"/>
      <p:bldP spid="21" grpId="0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438150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952071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1736901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487B179-9755-48F5-9E69-65417D8664E4}"/>
              </a:ext>
            </a:extLst>
          </p:cNvPr>
          <p:cNvSpPr/>
          <p:nvPr/>
        </p:nvSpPr>
        <p:spPr>
          <a:xfrm>
            <a:off x="496731" y="1577238"/>
            <a:ext cx="3922869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88B6DA4-3B1A-4796-834E-7AF7F853A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9107" y="2121065"/>
            <a:ext cx="839629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a</a:t>
            </a:r>
            <a:r>
              <a:rPr lang="en-US" alt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800" b="0" i="1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2800" b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≠ 0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505200" y="1073209"/>
            <a:ext cx="175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0022" y="572567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144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EAF325-78B0-420F-9F74-4DF39B9D26ED}"/>
              </a:ext>
            </a:extLst>
          </p:cNvPr>
          <p:cNvSpPr txBox="1"/>
          <p:nvPr/>
        </p:nvSpPr>
        <p:spPr>
          <a:xfrm>
            <a:off x="430983" y="2037207"/>
            <a:ext cx="86368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3EBEF16-649C-44FA-8D11-F51D44621462}"/>
              </a:ext>
            </a:extLst>
          </p:cNvPr>
          <p:cNvSpPr txBox="1"/>
          <p:nvPr/>
        </p:nvSpPr>
        <p:spPr>
          <a:xfrm>
            <a:off x="319470" y="1549400"/>
            <a:ext cx="2576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SGK/69)</a:t>
            </a:r>
            <a:r>
              <a:rPr lang="vi-VN" sz="24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B24462-7598-484A-879C-B32D45106DB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38150"/>
            <a:ext cx="1961322" cy="1961322"/>
          </a:xfrm>
          <a:prstGeom prst="rect">
            <a:avLst/>
          </a:prstGeom>
        </p:spPr>
      </p:pic>
      <p:sp>
        <p:nvSpPr>
          <p:cNvPr id="8" name="TextBox 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505200" y="1073209"/>
            <a:ext cx="175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5305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222230" y="934581"/>
            <a:ext cx="8269837" cy="2246769"/>
            <a:chOff x="355612" y="1047750"/>
            <a:chExt cx="8104357" cy="2246769"/>
          </a:xfrm>
        </p:grpSpPr>
        <p:grpSp>
          <p:nvGrpSpPr>
            <p:cNvPr id="4" name="Group 3"/>
            <p:cNvGrpSpPr/>
            <p:nvPr/>
          </p:nvGrpSpPr>
          <p:grpSpPr>
            <a:xfrm>
              <a:off x="355612" y="1047750"/>
              <a:ext cx="7324416" cy="2246769"/>
              <a:chOff x="355612" y="1047750"/>
              <a:chExt cx="7324416" cy="2246769"/>
            </a:xfrm>
          </p:grpSpPr>
          <p:sp>
            <p:nvSpPr>
              <p:cNvPr id="2" name="TextBox 1"/>
              <p:cNvSpPr txBox="1"/>
              <p:nvPr/>
            </p:nvSpPr>
            <p:spPr>
              <a:xfrm>
                <a:off x="355612" y="1047750"/>
                <a:ext cx="7324416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í dụ 5</a:t>
                </a:r>
                <a:r>
                  <a:rPr lang="en-US" sz="28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800" b="1" dirty="0" err="1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gk</a:t>
                </a:r>
                <a:r>
                  <a:rPr lang="en-US" sz="28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/69)</a:t>
                </a:r>
                <a:r>
                  <a:rPr lang="vi-VN" sz="2800" b="1" dirty="0">
                    <a:solidFill>
                      <a:schemeClr val="accent6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Ở dưới mặt biển, khi độ sâu tă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 1m thì áp suất nước tăng thêm xấp xỉ                   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Viết công thức biểu thị áp suất nước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            t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heo độ sâu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(m)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. Hỏi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có phải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hàm số bậc nhất của </a:t>
                </a:r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hay không?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5170673"/>
                  </p:ext>
                </p:extLst>
              </p:nvPr>
            </p:nvGraphicFramePr>
            <p:xfrm>
              <a:off x="5838151" y="1906614"/>
              <a:ext cx="1393825" cy="547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647640" imgH="253800" progId="Equation.DSMT4">
                      <p:embed/>
                    </p:oleObj>
                  </mc:Choice>
                  <mc:Fallback>
                    <p:oleObj name="Equation" r:id="rId4" imgW="64764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38151" y="1906614"/>
                            <a:ext cx="1393825" cy="547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6926958"/>
                </p:ext>
              </p:extLst>
            </p:nvPr>
          </p:nvGraphicFramePr>
          <p:xfrm>
            <a:off x="6437494" y="1477008"/>
            <a:ext cx="2022475" cy="547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39600" imgH="253800" progId="Equation.DSMT4">
                    <p:embed/>
                  </p:oleObj>
                </mc:Choice>
                <mc:Fallback>
                  <p:oleObj name="Equation" r:id="rId6" imgW="939600" imgH="253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7494" y="1477008"/>
                          <a:ext cx="2022475" cy="547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6B24462-7598-484A-879C-B32D45106DB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9536" y="-4980"/>
            <a:ext cx="1351722" cy="1260002"/>
          </a:xfrm>
          <a:prstGeom prst="rect">
            <a:avLst/>
          </a:prstGeom>
        </p:spPr>
      </p:pic>
      <p:sp>
        <p:nvSpPr>
          <p:cNvPr id="7" name="Oval 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49935" y="1912908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  <p:sp>
        <p:nvSpPr>
          <p:cNvPr id="11" name="Oval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58830" y="1894048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" name="Oval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58830" y="1888130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Oval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58830" y="1899966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4" name="Oval 1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58830" y="1897007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5" name="Oval 1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49935" y="1895527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7" name="Oval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058830" y="1894787"/>
            <a:ext cx="838200" cy="57263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8" name="Cloud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935635" y="1809750"/>
            <a:ext cx="1066800" cy="914400"/>
          </a:xfrm>
          <a:prstGeom prst="cloud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5684" y="2991981"/>
            <a:ext cx="869134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Một người thợ lặn ở độ sau 40m dưới mực nước biển. Tính áp suất nước tại vị trí 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hợ lặn đó.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c) Một người thợ lặn chịu đc áp suất tối đa là    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Hỏ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hợ lặn đó chỉ có thể lặn tới độ s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â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u tối đa là bao nhiêu mét để đảm bảo an toàn?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556499"/>
              </p:ext>
            </p:extLst>
          </p:nvPr>
        </p:nvGraphicFramePr>
        <p:xfrm>
          <a:off x="6750050" y="3842633"/>
          <a:ext cx="22415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253800" progId="Equation.DSMT4">
                  <p:embed/>
                </p:oleObj>
              </mc:Choice>
              <mc:Fallback>
                <p:oleObj name="Equation" r:id="rId9" imgW="10411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842633"/>
                        <a:ext cx="22415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049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82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42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3000"/>
                            </p:stCondLst>
                            <p:childTnLst>
                              <p:par>
                                <p:cTn id="44" presetID="10" presetClass="exit" presetSubtype="0" fill="hold" grpId="1" nodeType="after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63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24000"/>
                            </p:stCondLst>
                            <p:childTnLst>
                              <p:par>
                                <p:cTn id="55" presetID="10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7" grpId="0" animBg="1"/>
      <p:bldP spid="17" grpId="1" animBg="1"/>
      <p:bldP spid="8" grpId="0" animBg="1"/>
      <p:bldP spid="8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74413" y="1510046"/>
            <a:ext cx="29259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 5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69)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CE4FAC6-B381-438D-81DC-F9A506CC754C}"/>
              </a:ext>
            </a:extLst>
          </p:cNvPr>
          <p:cNvSpPr txBox="1"/>
          <p:nvPr/>
        </p:nvSpPr>
        <p:spPr>
          <a:xfrm>
            <a:off x="381000" y="3496330"/>
            <a:ext cx="7888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Áp suất nước tại vị trí củ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hợ lặn đó là:</a:t>
            </a: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782987" y="2986096"/>
            <a:ext cx="19816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= 10300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.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/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535587" y="2995017"/>
            <a:ext cx="4823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 là hàm số bậc nhất của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x.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/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81000" y="2573050"/>
            <a:ext cx="8610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Công thức biểu thị áp suất nước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N/m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heo độ sâu</a:t>
            </a: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m)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960452" y="2049830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78090" y="4029730"/>
            <a:ext cx="4257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300.40 = 412 000 (N/m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/>
          </a:p>
        </p:txBody>
      </p: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505200" y="1073209"/>
            <a:ext cx="175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8607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/>
      <p:bldP spid="4" grpId="0"/>
      <p:bldP spid="5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75574" y="1401438"/>
            <a:ext cx="8439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í dụ 5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/69)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DEB22-EE81-4D8E-B133-ED7516535760}"/>
              </a:ext>
            </a:extLst>
          </p:cNvPr>
          <p:cNvSpPr txBox="1"/>
          <p:nvPr/>
        </p:nvSpPr>
        <p:spPr>
          <a:xfrm>
            <a:off x="391502" y="2190750"/>
            <a:ext cx="84398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>
                <a:latin typeface="Times New Roman" pitchFamily="18" charset="0"/>
                <a:cs typeface="Times New Roman" pitchFamily="18" charset="0"/>
              </a:rPr>
              <a:t>c) Với </a:t>
            </a:r>
            <a:r>
              <a:rPr lang="en-US" sz="2800" i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= 505 000 (N/m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), </a:t>
            </a:r>
            <a:endParaRPr lang="vi-VN" sz="105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581400" y="10559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91501" y="3690545"/>
            <a:ext cx="860009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Vậy người thợ lặn đó chỉ 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hể lặn tới độ sâu tối đa là 49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(m) để đảm bảo an toàn.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343401" y="2330788"/>
            <a:ext cx="3744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ta có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05 000 = 10 300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/>
          </a:p>
        </p:txBody>
      </p:sp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866249"/>
              </p:ext>
            </p:extLst>
          </p:nvPr>
        </p:nvGraphicFramePr>
        <p:xfrm>
          <a:off x="152401" y="2916063"/>
          <a:ext cx="5878513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34816" imgH="919410" progId="Word.Document.12">
                  <p:embed/>
                </p:oleObj>
              </mc:Choice>
              <mc:Fallback>
                <p:oleObj name="Document" r:id="rId3" imgW="5934816" imgH="9194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1" y="2916063"/>
                        <a:ext cx="5878513" cy="90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505200" y="895350"/>
            <a:ext cx="1752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7622" y="1882273"/>
            <a:ext cx="8439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3440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7686" y="960894"/>
            <a:ext cx="83529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69)</a:t>
            </a:r>
            <a:r>
              <a:rPr lang="vi-VN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Nếu hiện tại nước Anh là mùa đông thì London ở múi giờ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0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, Hà Nội ở múi giờ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7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 Giả sử vào thời điểm mùa đông của nước Anh, giờ London là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(giờ), giờ Hà Nội là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(giờ). Viết công thức biểu thị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theo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 Hỏi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có phải là hàm số bậc nhất của </a:t>
            </a:r>
            <a:r>
              <a:rPr lang="vi-VN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hay không?</a:t>
            </a: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E5E1C9-0DCC-42C8-8F42-05B9E582178B}"/>
              </a:ext>
            </a:extLst>
          </p:cNvPr>
          <p:cNvSpPr/>
          <p:nvPr/>
        </p:nvSpPr>
        <p:spPr>
          <a:xfrm>
            <a:off x="1750530" y="3500262"/>
            <a:ext cx="6458626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10A60D-1FC4-400F-99C8-3695EA99531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772400" y="71575"/>
            <a:ext cx="1295400" cy="1280975"/>
          </a:xfrm>
          <a:prstGeom prst="rect">
            <a:avLst/>
          </a:prstGeom>
        </p:spPr>
      </p:pic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6096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09194" y="3914443"/>
            <a:ext cx="6400800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 thức biểu thị </a:t>
            </a: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: </a:t>
            </a: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x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7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66800" y="4484262"/>
            <a:ext cx="514115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</a:t>
            </a: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ó là hàm số bậc nhất của </a:t>
            </a:r>
            <a:r>
              <a:rPr lang="en-US" sz="2800" i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9086" y="549989"/>
            <a:ext cx="26148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ỨNG DỤNG</a:t>
            </a:r>
          </a:p>
        </p:txBody>
      </p:sp>
    </p:spTree>
    <p:extLst>
      <p:ext uri="{BB962C8B-B14F-4D97-AF65-F5344CB8AC3E}">
        <p14:creationId xmlns:p14="http://schemas.microsoft.com/office/powerpoint/2010/main" val="331616629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/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9600" y="514350"/>
            <a:ext cx="3235960" cy="318516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075090" y="1815147"/>
            <a:ext cx="2438400" cy="5835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4800" y="808970"/>
            <a:ext cx="8534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Bài 4 (SGK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/70</a:t>
            </a:r>
            <a:r>
              <a:rPr lang="vi-VN" sz="2800" b="1" dirty="0">
                <a:latin typeface="Times New Roman" pitchFamily="18" charset="0"/>
                <a:cs typeface="Times New Roman" pitchFamily="18" charset="0"/>
              </a:rPr>
              <a:t>)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ện tại, Nam đã để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00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. Bạn N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ó ý định mua một chiếc xe đạp trị giá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000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. Để thực hiện điều kiện trên, bạn Nam đã lên kế hoạch mỗi ngày ti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ệ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. Gọ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đồng) là số tiền bạn Nam tiết kiệm được sau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Viết công thức biểu thị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Hỏi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 phải là hàm số bậc nhất của</a:t>
            </a:r>
            <a:r>
              <a:rPr lang="vi-V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không?</a:t>
            </a:r>
          </a:p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Hỏi sau bao nhiêu ngày kể từ ngày bắt đầu tiết kiệm thì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m có thể mua được chiếc xe đạp 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710A60D-1FC4-400F-99C8-3695EA99531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901940" y="88704"/>
            <a:ext cx="1295400" cy="1280975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4800" y="438150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685800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293043"/>
      </p:ext>
    </p:extLst>
  </p:cSld>
  <p:clrMapOvr>
    <a:masterClrMapping/>
  </p:clrMapOvr>
  <p:transition spd="slow"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5521FB-7324-43CD-B4A0-BE68D151AAD0}"/>
              </a:ext>
            </a:extLst>
          </p:cNvPr>
          <p:cNvSpPr/>
          <p:nvPr/>
        </p:nvSpPr>
        <p:spPr>
          <a:xfrm>
            <a:off x="241396" y="3834733"/>
            <a:ext cx="84450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4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0183236-C23E-4574-A640-7031CD5F04ED}"/>
              </a:ext>
            </a:extLst>
          </p:cNvPr>
          <p:cNvSpPr/>
          <p:nvPr/>
        </p:nvSpPr>
        <p:spPr>
          <a:xfrm>
            <a:off x="282800" y="1398178"/>
            <a:ext cx="8606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CD954F-B692-499B-B461-6781052C5D67}"/>
              </a:ext>
            </a:extLst>
          </p:cNvPr>
          <p:cNvSpPr/>
          <p:nvPr/>
        </p:nvSpPr>
        <p:spPr>
          <a:xfrm>
            <a:off x="241396" y="2650138"/>
            <a:ext cx="90550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2000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0000</a:t>
            </a: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12B81C-6061-4341-ADB1-D774CC998678}"/>
              </a:ext>
            </a:extLst>
          </p:cNvPr>
          <p:cNvSpPr/>
          <p:nvPr/>
        </p:nvSpPr>
        <p:spPr>
          <a:xfrm>
            <a:off x="241396" y="3443363"/>
            <a:ext cx="890697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(2000000 – 300000):5000 = 340.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Right 4" descr="OPL20U25GSXzBJYl68kk8uQGfFKzs7yb1M4KJWUiLk6ZEvGF+qCIPSnY57AbBFCvTW$15.2023.9$9+K4lPs7H94VUqPe2XwIsfPRnrXQE//QTEXxb8/8N4CNc6FpgZahzpTjFhMzSA7T/nHJa11DE8Ng2TP3iAmRczFlmslSuUNOgUeb6yRvs0=">
            <a:hlinkClick r:id="rId3" action="ppaction://hlinksldjump"/>
            <a:extLst>
              <a:ext uri="{FF2B5EF4-FFF2-40B4-BE49-F238E27FC236}">
                <a16:creationId xmlns:a16="http://schemas.microsoft.com/office/drawing/2014/main" id="{AD8AB89A-165B-4149-B5DB-D38E2E18E637}"/>
              </a:ext>
            </a:extLst>
          </p:cNvPr>
          <p:cNvSpPr/>
          <p:nvPr/>
        </p:nvSpPr>
        <p:spPr>
          <a:xfrm>
            <a:off x="8305800" y="4552950"/>
            <a:ext cx="38064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79170" y="514350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1396" y="2256964"/>
            <a:ext cx="56872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931981" y="1809750"/>
            <a:ext cx="309920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0000</a:t>
            </a: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1396" y="3072332"/>
            <a:ext cx="53524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00000 = 5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300000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56736" y="950618"/>
            <a:ext cx="2638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/70)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20787" y="905850"/>
            <a:ext cx="8418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51910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  <p:bldP spid="3" grpId="0"/>
      <p:bldP spid="6" grpId="0"/>
      <p:bldP spid="8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4800" y="1380601"/>
            <a:ext cx="84963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ô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0000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0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ỗ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85935" y="925302"/>
            <a:ext cx="32192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bổ su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</a:endParaRPr>
          </a:p>
        </p:txBody>
      </p:sp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4A4A357-D576-4955-B49E-537BB7E02F1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6115" y="-81782"/>
            <a:ext cx="1111685" cy="1256930"/>
          </a:xfrm>
          <a:prstGeom prst="rect">
            <a:avLst/>
          </a:prstGeom>
        </p:spPr>
      </p:pic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919A4BC-B616-414C-B465-C415FE733CEA}"/>
              </a:ext>
            </a:extLst>
          </p:cNvPr>
          <p:cNvSpPr txBox="1"/>
          <p:nvPr/>
        </p:nvSpPr>
        <p:spPr>
          <a:xfrm>
            <a:off x="304800" y="3068181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00000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800" dirty="0"/>
          </a:p>
        </p:txBody>
      </p:sp>
      <p:sp>
        <p:nvSpPr>
          <p:cNvPr id="9" name="Arrow: Right 8" descr="OPL20U25GSXzBJYl68kk8uQGfFKzs7yb1M4KJWUiLk6ZEvGF+qCIPSnY57AbBFCvTW$15.2023.9$9+K4lPs7H94VUqPe2XwIsfPRnrXQE//QTEXxb8/8N4CNc6FpgZahzpTjFhMzSA7T/nHJa11DE8Ng2TP3iAmRczFlmslSuUNOgUeb6yRvs0=">
            <a:hlinkClick r:id="rId5" action="ppaction://hlinksldjump"/>
            <a:extLst>
              <a:ext uri="{FF2B5EF4-FFF2-40B4-BE49-F238E27FC236}">
                <a16:creationId xmlns:a16="http://schemas.microsoft.com/office/drawing/2014/main" id="{AEC060B7-E8CE-4C4C-81A3-81B2316BFB6A}"/>
              </a:ext>
            </a:extLst>
          </p:cNvPr>
          <p:cNvSpPr/>
          <p:nvPr/>
        </p:nvSpPr>
        <p:spPr>
          <a:xfrm>
            <a:off x="8305800" y="4629150"/>
            <a:ext cx="407542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01748" y="514350"/>
            <a:ext cx="18149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Oval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062380" y="598565"/>
            <a:ext cx="685800" cy="652539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G</a:t>
            </a:r>
          </a:p>
        </p:txBody>
      </p:sp>
      <p:sp>
        <p:nvSpPr>
          <p:cNvPr id="15" name="Oval 1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062380" y="578623"/>
            <a:ext cx="685800" cy="652539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6" name="Oval 1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062380" y="585203"/>
            <a:ext cx="685800" cy="652539"/>
          </a:xfrm>
          <a:prstGeom prst="ellipse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6" name="Cloud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7010400" y="514350"/>
            <a:ext cx="914400" cy="914400"/>
          </a:xfrm>
          <a:prstGeom prst="cloud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57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59104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60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5" grpId="1" animBg="1"/>
      <p:bldP spid="16" grpId="0" animBg="1"/>
      <p:bldP spid="16" grpId="1" animBg="1"/>
      <p:bldP spid="6" grpId="0" animBg="1"/>
      <p:bldP spid="6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C2C43C6-007E-4309-8CD0-332E770D3121}"/>
              </a:ext>
            </a:extLst>
          </p:cNvPr>
          <p:cNvSpPr txBox="1"/>
          <p:nvPr/>
        </p:nvSpPr>
        <p:spPr>
          <a:xfrm>
            <a:off x="76200" y="590550"/>
            <a:ext cx="5638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 tập bổ s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6" name="Rectangl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9EA6BD-DC07-46CF-9033-ECC07D232D47}"/>
              </a:ext>
            </a:extLst>
          </p:cNvPr>
          <p:cNvSpPr/>
          <p:nvPr/>
        </p:nvSpPr>
        <p:spPr>
          <a:xfrm>
            <a:off x="175592" y="1088765"/>
            <a:ext cx="9167191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–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0000000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084C81-8CD2-4572-A21E-5F81AF4500DB}"/>
              </a:ext>
            </a:extLst>
          </p:cNvPr>
          <p:cNvSpPr/>
          <p:nvPr/>
        </p:nvSpPr>
        <p:spPr>
          <a:xfrm>
            <a:off x="152400" y="2095701"/>
            <a:ext cx="90605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0000000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50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50000000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BDF2DD-FADB-48D5-94CC-EDC85A49CAB3}"/>
              </a:ext>
            </a:extLst>
          </p:cNvPr>
          <p:cNvSpPr txBox="1"/>
          <p:nvPr/>
        </p:nvSpPr>
        <p:spPr>
          <a:xfrm>
            <a:off x="8358626" y="1609438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đ</a:t>
            </a:r>
          </a:p>
        </p:txBody>
      </p:sp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51215F-7AE9-4E52-B613-534E110FECB0}"/>
              </a:ext>
            </a:extLst>
          </p:cNvPr>
          <p:cNvSpPr txBox="1"/>
          <p:nvPr/>
        </p:nvSpPr>
        <p:spPr>
          <a:xfrm>
            <a:off x="8290892" y="2563319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đ</a:t>
            </a: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1247AA-F86B-4687-BB14-9E6E3B1D4D3A}"/>
              </a:ext>
            </a:extLst>
          </p:cNvPr>
          <p:cNvSpPr txBox="1"/>
          <p:nvPr/>
        </p:nvSpPr>
        <p:spPr>
          <a:xfrm>
            <a:off x="8557592" y="321793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937FC7-7BE5-4359-A82D-8AB9925F7119}"/>
              </a:ext>
            </a:extLst>
          </p:cNvPr>
          <p:cNvSpPr txBox="1"/>
          <p:nvPr/>
        </p:nvSpPr>
        <p:spPr>
          <a:xfrm>
            <a:off x="8519492" y="3924739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đ</a:t>
            </a:r>
          </a:p>
        </p:txBody>
      </p:sp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75592" y="3867150"/>
            <a:ext cx="8839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0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100000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-28287" y="4131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838201" y="25353"/>
            <a:ext cx="7543799" cy="523220"/>
          </a:xfrm>
          <a:prstGeom prst="rect">
            <a:avLst/>
          </a:prstGeom>
          <a:solidFill>
            <a:srgbClr val="0000FF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HÀM SỐ BẬC NHẤT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 = ax + b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≠ 0)</a:t>
            </a:r>
            <a:endParaRPr lang="en-US" sz="2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399" y="1596912"/>
            <a:ext cx="8574995" cy="5878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≠0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295400" y="2366486"/>
            <a:ext cx="5033750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000000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50000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50000000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771900" y="59133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75592" y="3111804"/>
            <a:ext cx="3238387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000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60000000, 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6995"/>
              </p:ext>
            </p:extLst>
          </p:nvPr>
        </p:nvGraphicFramePr>
        <p:xfrm>
          <a:off x="2850470" y="3094476"/>
          <a:ext cx="58769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34816" imgH="920849" progId="Word.Document.12">
                  <p:embed/>
                </p:oleObj>
              </mc:Choice>
              <mc:Fallback>
                <p:oleObj name="Document" r:id="rId3" imgW="5934816" imgH="9208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0470" y="3094476"/>
                        <a:ext cx="5876925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4BDF2DD-FADB-48D5-94CC-EDC85A49CAB3}"/>
              </a:ext>
            </a:extLst>
          </p:cNvPr>
          <p:cNvSpPr txBox="1"/>
          <p:nvPr/>
        </p:nvSpPr>
        <p:spPr>
          <a:xfrm>
            <a:off x="8347337" y="1099931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đ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4BDF2DD-FADB-48D5-94CC-EDC85A49CAB3}"/>
              </a:ext>
            </a:extLst>
          </p:cNvPr>
          <p:cNvSpPr txBox="1"/>
          <p:nvPr/>
        </p:nvSpPr>
        <p:spPr>
          <a:xfrm>
            <a:off x="8290892" y="2088109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đ</a:t>
            </a:r>
          </a:p>
        </p:txBody>
      </p:sp>
    </p:spTree>
    <p:extLst>
      <p:ext uri="{BB962C8B-B14F-4D97-AF65-F5344CB8AC3E}">
        <p14:creationId xmlns:p14="http://schemas.microsoft.com/office/powerpoint/2010/main" val="10435334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" grpId="0"/>
      <p:bldP spid="6" grpId="0"/>
      <p:bldP spid="7" grpId="0"/>
      <p:bldP spid="8" grpId="0"/>
      <p:bldP spid="3" grpId="0"/>
      <p:bldP spid="10" grpId="0"/>
      <p:bldP spid="15" grpId="0"/>
      <p:bldP spid="17" grpId="0"/>
      <p:bldP spid="21" grpId="0"/>
      <p:bldP spid="24" grpId="0"/>
      <p:bldP spid="2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3E862A7-78C2-4C17-83FE-9F9F352F12EF}"/>
              </a:ext>
            </a:extLst>
          </p:cNvPr>
          <p:cNvSpPr/>
          <p:nvPr/>
        </p:nvSpPr>
        <p:spPr>
          <a:xfrm>
            <a:off x="1066800" y="971550"/>
            <a:ext cx="7162800" cy="1578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33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5; 6 (SGK/70)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D81CAA-9725-45A5-9ECE-BF6E836E914B}"/>
              </a:ext>
            </a:extLst>
          </p:cNvPr>
          <p:cNvSpPr txBox="1"/>
          <p:nvPr/>
        </p:nvSpPr>
        <p:spPr>
          <a:xfrm>
            <a:off x="152400" y="13335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HƯỚNG DẪN VỀ NHÀ</a:t>
            </a:r>
            <a:endParaRPr lang="en-US" sz="3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893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7"/>
            <a:ext cx="2271617" cy="1061829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55864" y="133350"/>
            <a:ext cx="5859296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just"/>
            <a:r>
              <a:rPr lang="en-US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me: </a:t>
            </a:r>
            <a:r>
              <a:rPr lang="vi-VN" sz="4000" b="1" cap="none" spc="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 quà may mắn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3DB03D-FC64-430D-A455-84F3C47D8221}"/>
              </a:ext>
            </a:extLst>
          </p:cNvPr>
          <p:cNvGrpSpPr/>
          <p:nvPr/>
        </p:nvGrpSpPr>
        <p:grpSpPr>
          <a:xfrm>
            <a:off x="457200" y="1260909"/>
            <a:ext cx="1600200" cy="1691841"/>
            <a:chOff x="838201" y="955219"/>
            <a:chExt cx="1600200" cy="1691841"/>
          </a:xfrm>
        </p:grpSpPr>
        <p:pic>
          <p:nvPicPr>
            <p:cNvPr id="8" name="Picture 7">
              <a:hlinkClick r:id="rId3" action="ppaction://hlinksldjump"/>
              <a:extLst>
                <a:ext uri="{FF2B5EF4-FFF2-40B4-BE49-F238E27FC236}">
                  <a16:creationId xmlns:a16="http://schemas.microsoft.com/office/drawing/2014/main" id="{27D0087E-FA63-4558-B423-6690633F34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CFEAA940-72E4-46F5-9B0B-9C3E90B6A056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1" name="Group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5F442CE-4DFA-4BAE-AC12-E6E19CE7ED1C}"/>
              </a:ext>
            </a:extLst>
          </p:cNvPr>
          <p:cNvGrpSpPr/>
          <p:nvPr/>
        </p:nvGrpSpPr>
        <p:grpSpPr>
          <a:xfrm>
            <a:off x="2667000" y="1260909"/>
            <a:ext cx="1600200" cy="1691841"/>
            <a:chOff x="838201" y="955219"/>
            <a:chExt cx="1600200" cy="1691841"/>
          </a:xfrm>
        </p:grpSpPr>
        <p:pic>
          <p:nvPicPr>
            <p:cNvPr id="12" name="Picture 11">
              <a:hlinkClick r:id="rId5" action="ppaction://hlinksldjump"/>
              <a:extLst>
                <a:ext uri="{FF2B5EF4-FFF2-40B4-BE49-F238E27FC236}">
                  <a16:creationId xmlns:a16="http://schemas.microsoft.com/office/drawing/2014/main" id="{531CB003-1E9E-4870-91B7-DB8D7ED40F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030E181-4ED6-45B6-B462-234E5ADBB12C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4" name="Group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6F4C64A-8289-4C56-9F4B-F622291FEDDC}"/>
              </a:ext>
            </a:extLst>
          </p:cNvPr>
          <p:cNvGrpSpPr/>
          <p:nvPr/>
        </p:nvGrpSpPr>
        <p:grpSpPr>
          <a:xfrm>
            <a:off x="4876800" y="1260909"/>
            <a:ext cx="1600200" cy="1691841"/>
            <a:chOff x="838201" y="955219"/>
            <a:chExt cx="1600200" cy="1691841"/>
          </a:xfrm>
        </p:grpSpPr>
        <p:pic>
          <p:nvPicPr>
            <p:cNvPr id="15" name="Picture 14">
              <a:hlinkClick r:id="rId6" action="ppaction://hlinksldjump"/>
              <a:extLst>
                <a:ext uri="{FF2B5EF4-FFF2-40B4-BE49-F238E27FC236}">
                  <a16:creationId xmlns:a16="http://schemas.microsoft.com/office/drawing/2014/main" id="{F4DEDB0B-9A54-4393-A88B-242A687FEB5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EC632AE-C8AB-4FBC-8BA6-92A99366E115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7" name="Group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F29155-580F-45DD-A8FC-AD242B2E4180}"/>
              </a:ext>
            </a:extLst>
          </p:cNvPr>
          <p:cNvGrpSpPr/>
          <p:nvPr/>
        </p:nvGrpSpPr>
        <p:grpSpPr>
          <a:xfrm>
            <a:off x="6934200" y="1260909"/>
            <a:ext cx="1600200" cy="1691841"/>
            <a:chOff x="838201" y="955219"/>
            <a:chExt cx="1600200" cy="1691841"/>
          </a:xfrm>
        </p:grpSpPr>
        <p:pic>
          <p:nvPicPr>
            <p:cNvPr id="18" name="Picture 17">
              <a:hlinkClick r:id="rId7" action="ppaction://hlinksldjump"/>
              <a:extLst>
                <a:ext uri="{FF2B5EF4-FFF2-40B4-BE49-F238E27FC236}">
                  <a16:creationId xmlns:a16="http://schemas.microsoft.com/office/drawing/2014/main" id="{30A8D433-07A2-430D-9A88-41EFFB645AC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30BAF79-51AE-42F9-864B-5BC21164C180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BB49E4-262E-4853-BE80-30738C9D25D8}"/>
              </a:ext>
            </a:extLst>
          </p:cNvPr>
          <p:cNvSpPr txBox="1"/>
          <p:nvPr/>
        </p:nvSpPr>
        <p:spPr>
          <a:xfrm>
            <a:off x="155575" y="2800350"/>
            <a:ext cx="898842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28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" name="Arrow: Right 8" descr="OPL20U25GSXzBJYl68kk8uQGfFKzs7yb1M4KJWUiLk6ZEvGF+qCIPSnY57AbBFCvTW$15.2023.9$9+K4lPs7H94VUqPe2XwIsfPRnrXQE//QTEXxb8/8N4CNc6FpgZahzpTjFhMzSA7T/nHJa11DE8Ng2TP3iAmRczFlmslSuUNOgUeb6yRvs0=">
            <a:hlinkClick r:id="rId8" action="ppaction://hlinksldjump"/>
            <a:extLst>
              <a:ext uri="{FF2B5EF4-FFF2-40B4-BE49-F238E27FC236}">
                <a16:creationId xmlns:a16="http://schemas.microsoft.com/office/drawing/2014/main" id="{261B3D3F-8E56-4E24-8726-D2A657AAB672}"/>
              </a:ext>
            </a:extLst>
          </p:cNvPr>
          <p:cNvSpPr/>
          <p:nvPr/>
        </p:nvSpPr>
        <p:spPr>
          <a:xfrm>
            <a:off x="8229599" y="4616232"/>
            <a:ext cx="762001" cy="5193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 descr="OPL20U25GSXzBJYl68kk8uQGfFKzs7yb1M4KJWUiLk6ZEvGF+qCIPSnY57AbBFCvTW$15.2023.9$9+K4lPs7H94VUqPe2XwIsfPRnrXQE//QTEXxb8/8N4CNc6FpgZahzpTjFhMzSA7T/nHJa11DE8Ng2TP3iAmRczFlmslSuUNOgUeb6yRvs0=">
            <a:hlinkClick r:id="rId9" action="ppaction://hlinksldjump"/>
            <a:extLst>
              <a:ext uri="{FF2B5EF4-FFF2-40B4-BE49-F238E27FC236}">
                <a16:creationId xmlns:a16="http://schemas.microsoft.com/office/drawing/2014/main" id="{0A00D9FD-41CC-4612-B5C4-0D5FE712440E}"/>
              </a:ext>
            </a:extLst>
          </p:cNvPr>
          <p:cNvSpPr/>
          <p:nvPr/>
        </p:nvSpPr>
        <p:spPr>
          <a:xfrm>
            <a:off x="855864" y="895350"/>
            <a:ext cx="820536" cy="34321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Oval 19" descr="OPL20U25GSXzBJYl68kk8uQGfFKzs7yb1M4KJWUiLk6ZEvGF+qCIPSnY57AbBFCvTW$15.2023.9$9+K4lPs7H94VUqPe2XwIsfPRnrXQE//QTEXxb8/8N4CNc6FpgZahzpTjFhMzSA7T/nHJa11DE8Ng2TP3iAmRczFlmslSuUNOgUeb6yRvs0=">
            <a:hlinkClick r:id="rId10" action="ppaction://hlinksldjump"/>
            <a:extLst>
              <a:ext uri="{FF2B5EF4-FFF2-40B4-BE49-F238E27FC236}">
                <a16:creationId xmlns:a16="http://schemas.microsoft.com/office/drawing/2014/main" id="{430940FA-19AE-48B0-A280-2CE9BC117685}"/>
              </a:ext>
            </a:extLst>
          </p:cNvPr>
          <p:cNvSpPr/>
          <p:nvPr/>
        </p:nvSpPr>
        <p:spPr>
          <a:xfrm>
            <a:off x="3080297" y="909843"/>
            <a:ext cx="820536" cy="34321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1" name="Oval 20" descr="OPL20U25GSXzBJYl68kk8uQGfFKzs7yb1M4KJWUiLk6ZEvGF+qCIPSnY57AbBFCvTW$15.2023.9$9+K4lPs7H94VUqPe2XwIsfPRnrXQE//QTEXxb8/8N4CNc6FpgZahzpTjFhMzSA7T/nHJa11DE8Ng2TP3iAmRczFlmslSuUNOgUeb6yRvs0=">
            <a:hlinkClick r:id="rId11" action="ppaction://hlinksldjump"/>
            <a:extLst>
              <a:ext uri="{FF2B5EF4-FFF2-40B4-BE49-F238E27FC236}">
                <a16:creationId xmlns:a16="http://schemas.microsoft.com/office/drawing/2014/main" id="{7582E085-B98F-4952-A742-4F15A4AD1F3C}"/>
              </a:ext>
            </a:extLst>
          </p:cNvPr>
          <p:cNvSpPr/>
          <p:nvPr/>
        </p:nvSpPr>
        <p:spPr>
          <a:xfrm>
            <a:off x="5304731" y="895508"/>
            <a:ext cx="820536" cy="34321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Oval 21">
            <a:hlinkClick r:id="rId12" action="ppaction://hlinksldjump"/>
            <a:extLst>
              <a:ext uri="{FF2B5EF4-FFF2-40B4-BE49-F238E27FC236}">
                <a16:creationId xmlns:a16="http://schemas.microsoft.com/office/drawing/2014/main" id="{AD0DDE2D-27EF-481C-80F6-482652A74C67}"/>
              </a:ext>
            </a:extLst>
          </p:cNvPr>
          <p:cNvSpPr/>
          <p:nvPr/>
        </p:nvSpPr>
        <p:spPr>
          <a:xfrm>
            <a:off x="7409063" y="909842"/>
            <a:ext cx="820536" cy="343217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3947E73-CB0E-430E-9250-C7CFAA515D3F}"/>
              </a:ext>
            </a:extLst>
          </p:cNvPr>
          <p:cNvGrpSpPr/>
          <p:nvPr/>
        </p:nvGrpSpPr>
        <p:grpSpPr>
          <a:xfrm>
            <a:off x="1428750" y="316329"/>
            <a:ext cx="6153149" cy="4236621"/>
            <a:chOff x="1428750" y="628650"/>
            <a:chExt cx="6153149" cy="4236621"/>
          </a:xfrm>
        </p:grpSpPr>
        <p:sp>
          <p:nvSpPr>
            <p:cNvPr id="27" name="Sun 26">
              <a:extLst>
                <a:ext uri="{FF2B5EF4-FFF2-40B4-BE49-F238E27FC236}">
                  <a16:creationId xmlns:a16="http://schemas.microsoft.com/office/drawing/2014/main" id="{449DB980-CA44-4C25-BC60-CAB5CA4FA9C0}"/>
                </a:ext>
              </a:extLst>
            </p:cNvPr>
            <p:cNvSpPr/>
            <p:nvPr/>
          </p:nvSpPr>
          <p:spPr>
            <a:xfrm>
              <a:off x="1428750" y="628650"/>
              <a:ext cx="3143250" cy="3086100"/>
            </a:xfrm>
            <a:prstGeom prst="sun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FFD2F7C-E298-41BE-A6C3-B5804896CFC7}"/>
                </a:ext>
              </a:extLst>
            </p:cNvPr>
            <p:cNvSpPr txBox="1"/>
            <p:nvPr/>
          </p:nvSpPr>
          <p:spPr>
            <a:xfrm>
              <a:off x="4593265" y="1863382"/>
              <a:ext cx="1731335" cy="646331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>
              <a:spAutoFit/>
            </a:bodyPr>
            <a:lstStyle/>
            <a:p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Mở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ầu</a:t>
              </a:r>
              <a:endParaRPr lang="en-US" sz="3600" dirty="0"/>
            </a:p>
          </p:txBody>
        </p:sp>
        <p:pic>
          <p:nvPicPr>
            <p:cNvPr id="29" name="Hình ảnh 5">
              <a:extLst>
                <a:ext uri="{FF2B5EF4-FFF2-40B4-BE49-F238E27FC236}">
                  <a16:creationId xmlns:a16="http://schemas.microsoft.com/office/drawing/2014/main" id="{6F2D894F-8E9A-4198-B79E-3A80C62F9CA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11" t="12222" r="20015" b="20370"/>
            <a:stretch/>
          </p:blipFill>
          <p:spPr>
            <a:xfrm>
              <a:off x="5276850" y="2633787"/>
              <a:ext cx="2305049" cy="2231484"/>
            </a:xfrm>
            <a:prstGeom prst="ellipse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809540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0" grpId="0" animBg="1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7EB8900-1690-4CD6-AAE7-4B7D5857ADAD}"/>
              </a:ext>
            </a:extLst>
          </p:cNvPr>
          <p:cNvSpPr txBox="1"/>
          <p:nvPr/>
        </p:nvSpPr>
        <p:spPr>
          <a:xfrm>
            <a:off x="2254812" y="285750"/>
            <a:ext cx="563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 QUÀ MAY MẮN</a:t>
            </a: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18E8DC-647B-4D7B-9127-18AEC10EB6E1}"/>
              </a:ext>
            </a:extLst>
          </p:cNvPr>
          <p:cNvSpPr txBox="1"/>
          <p:nvPr/>
        </p:nvSpPr>
        <p:spPr>
          <a:xfrm rot="19000233">
            <a:off x="5282007" y="200975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</a:t>
            </a:r>
          </a:p>
        </p:txBody>
      </p:sp>
      <p:sp>
        <p:nvSpPr>
          <p:cNvPr id="9" name="TextBox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37A1A9-3EA4-4970-B8F6-536F2D1F44ED}"/>
              </a:ext>
            </a:extLst>
          </p:cNvPr>
          <p:cNvSpPr txBox="1"/>
          <p:nvPr/>
        </p:nvSpPr>
        <p:spPr>
          <a:xfrm rot="1224955">
            <a:off x="2057400" y="1376741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</a:t>
            </a:r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465EAB-D853-4122-94A8-3D5ECCB609B2}"/>
              </a:ext>
            </a:extLst>
          </p:cNvPr>
          <p:cNvSpPr txBox="1"/>
          <p:nvPr/>
        </p:nvSpPr>
        <p:spPr>
          <a:xfrm>
            <a:off x="4948736" y="3828162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A31FDE-B2A9-41A5-B84D-F9212A19F0B7}"/>
              </a:ext>
            </a:extLst>
          </p:cNvPr>
          <p:cNvSpPr txBox="1"/>
          <p:nvPr/>
        </p:nvSpPr>
        <p:spPr>
          <a:xfrm rot="20366914">
            <a:off x="1143000" y="3333750"/>
            <a:ext cx="297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MỪNG</a:t>
            </a:r>
          </a:p>
        </p:txBody>
      </p:sp>
      <p:pic>
        <p:nvPicPr>
          <p:cNvPr id="12" name="Picture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CAC376-D8EF-42CD-92D3-EB5D2912EAC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747" y="2800475"/>
            <a:ext cx="1326356" cy="1235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FC0336-6BE5-4910-AB41-142C3F500D7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9314" y="2292635"/>
            <a:ext cx="85725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8B6F79C-B2AB-49B2-9C6F-26AEE3EF46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476" y="1244075"/>
            <a:ext cx="857250" cy="850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E10BCE-B32B-46FC-A4BE-C9DAE28CF4AD}"/>
              </a:ext>
            </a:extLst>
          </p:cNvPr>
          <p:cNvGrpSpPr/>
          <p:nvPr/>
        </p:nvGrpSpPr>
        <p:grpSpPr>
          <a:xfrm>
            <a:off x="365053" y="223914"/>
            <a:ext cx="1600200" cy="1691841"/>
            <a:chOff x="838201" y="955219"/>
            <a:chExt cx="1600200" cy="16918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EADE2653-135F-4566-B472-D2853BD9AA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B900A57C-B762-4E25-B861-257409398272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9" name="Arrow: Left 18" descr="OPL20U25GSXzBJYl68kk8uQGfFKzs7yb1M4KJWUiLk6ZEvGF+qCIPSnY57AbBFCvTW$15.2023.9$9+K4lPs7H94VUqPe2XwIsfPRnrXQE//QTEXxb8/8N4CNc6FpgZahzpTjFhMzSA7T/nHJa11DE8Ng2TP3iAmRczFlmslSuUNOgUeb6yRvs0=">
            <a:hlinkClick r:id="rId6" action="ppaction://hlinksldjump"/>
            <a:extLst>
              <a:ext uri="{FF2B5EF4-FFF2-40B4-BE49-F238E27FC236}">
                <a16:creationId xmlns:a16="http://schemas.microsoft.com/office/drawing/2014/main" id="{39D5D529-8B2F-414B-BBDA-D251B0845F9C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9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66800" y="2038350"/>
            <a:ext cx="7772400" cy="2743200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Group 3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447800" y="2909438"/>
            <a:ext cx="839104" cy="523220"/>
            <a:chOff x="838200" y="1888407"/>
            <a:chExt cx="839104" cy="866975"/>
          </a:xfrm>
        </p:grpSpPr>
        <p:sp>
          <p:nvSpPr>
            <p:cNvPr id="33" name="TextBox 32"/>
            <p:cNvSpPr txBox="1"/>
            <p:nvPr/>
          </p:nvSpPr>
          <p:spPr>
            <a:xfrm>
              <a:off x="838200" y="1888407"/>
              <a:ext cx="838200" cy="8669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800" u="sng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69739" y="2084501"/>
            <a:ext cx="407565" cy="567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739" y="2084501"/>
                          <a:ext cx="407565" cy="5677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257800" y="3877330"/>
            <a:ext cx="876157" cy="523220"/>
            <a:chOff x="838200" y="1888407"/>
            <a:chExt cx="876157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247632" y="1969292"/>
            <a:ext cx="4667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15640" imgH="164880" progId="Equation.DSMT4">
                    <p:embed/>
                  </p:oleObj>
                </mc:Choice>
                <mc:Fallback>
                  <p:oleObj name="Equation" r:id="rId10" imgW="215640" imgH="1648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632" y="1969292"/>
                          <a:ext cx="4667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447800" y="3877330"/>
            <a:ext cx="838200" cy="523220"/>
            <a:chOff x="838200" y="1888407"/>
            <a:chExt cx="838200" cy="523220"/>
          </a:xfrm>
        </p:grpSpPr>
        <p:sp>
          <p:nvSpPr>
            <p:cNvPr id="18" name="TextBox 17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249363" y="2000465"/>
            <a:ext cx="2746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64880" progId="Equation.DSMT4">
                    <p:embed/>
                  </p:oleObj>
                </mc:Choice>
                <mc:Fallback>
                  <p:oleObj name="Equation" r:id="rId12" imgW="126720" imgH="16488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363" y="2000465"/>
                          <a:ext cx="274637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257800" y="2906981"/>
            <a:ext cx="838200" cy="523220"/>
            <a:chOff x="838200" y="1888407"/>
            <a:chExt cx="838200" cy="866976"/>
          </a:xfrm>
        </p:grpSpPr>
        <p:sp>
          <p:nvSpPr>
            <p:cNvPr id="21" name="TextBox 20"/>
            <p:cNvSpPr txBox="1"/>
            <p:nvPr/>
          </p:nvSpPr>
          <p:spPr>
            <a:xfrm>
              <a:off x="838200" y="1888407"/>
              <a:ext cx="838200" cy="8669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262218" y="2079754"/>
            <a:ext cx="330467" cy="53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1520" imgH="164880" progId="Equation.DSMT4">
                    <p:embed/>
                  </p:oleObj>
                </mc:Choice>
                <mc:Fallback>
                  <p:oleObj name="Equation" r:id="rId14" imgW="101520" imgH="1648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2218" y="2079754"/>
                          <a:ext cx="330467" cy="536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1066800" y="2165929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âu 1: </a:t>
            </a:r>
            <a:r>
              <a:rPr lang="vi-VN" sz="2800" dirty="0">
                <a:latin typeface="+mj-lt"/>
              </a:rPr>
              <a:t>Cho hàm số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-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>
                <a:latin typeface="+mj-lt"/>
              </a:rPr>
              <a:t>. Hệ số của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dirty="0">
                <a:latin typeface="+mj-lt"/>
              </a:rPr>
              <a:t> </a:t>
            </a:r>
            <a:r>
              <a:rPr lang="vi-VN" sz="2800" dirty="0">
                <a:latin typeface="+mj-lt"/>
              </a:rPr>
              <a:t>là:</a:t>
            </a:r>
            <a:endParaRPr lang="en-US" sz="2800" dirty="0">
              <a:latin typeface="+mj-lt"/>
            </a:endParaRPr>
          </a:p>
        </p:txBody>
      </p:sp>
      <p:sp>
        <p:nvSpPr>
          <p:cNvPr id="4" name="Oval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47800" y="2965179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A</a:t>
            </a:r>
            <a:endParaRPr lang="en-US" sz="2800" b="1" dirty="0">
              <a:latin typeface="+mj-lt"/>
            </a:endParaRPr>
          </a:p>
        </p:txBody>
      </p:sp>
      <p:sp>
        <p:nvSpPr>
          <p:cNvPr id="25" name="Oval 2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23164" y="4003964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D</a:t>
            </a:r>
            <a:endParaRPr lang="en-US" sz="2800" b="1" dirty="0">
              <a:latin typeface="+mj-lt"/>
            </a:endParaRPr>
          </a:p>
        </p:txBody>
      </p:sp>
      <p:sp>
        <p:nvSpPr>
          <p:cNvPr id="26" name="Oval 2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47800" y="3964132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C</a:t>
            </a:r>
            <a:endParaRPr lang="en-US" sz="2800" b="1" dirty="0">
              <a:latin typeface="+mj-lt"/>
            </a:endParaRPr>
          </a:p>
        </p:txBody>
      </p:sp>
      <p:sp>
        <p:nvSpPr>
          <p:cNvPr id="27" name="Oval 2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223164" y="3003279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B</a:t>
            </a:r>
            <a:endParaRPr lang="en-US" sz="2800" b="1" dirty="0">
              <a:latin typeface="+mj-lt"/>
            </a:endParaRPr>
          </a:p>
        </p:txBody>
      </p:sp>
      <p:sp>
        <p:nvSpPr>
          <p:cNvPr id="50" name="Oval 12">
            <a:extLst>
              <a:ext uri="{FF2B5EF4-FFF2-40B4-BE49-F238E27FC236}">
                <a16:creationId xmlns:a16="http://schemas.microsoft.com/office/drawing/2014/main" id="{DFE59DBA-C60F-4A1D-9F71-1EE4CAB8A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1" name="Oval 13">
            <a:extLst>
              <a:ext uri="{FF2B5EF4-FFF2-40B4-BE49-F238E27FC236}">
                <a16:creationId xmlns:a16="http://schemas.microsoft.com/office/drawing/2014/main" id="{E14AB3E4-BBE1-47BD-96AD-7A50E86BF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2" name="Oval 14">
            <a:extLst>
              <a:ext uri="{FF2B5EF4-FFF2-40B4-BE49-F238E27FC236}">
                <a16:creationId xmlns:a16="http://schemas.microsoft.com/office/drawing/2014/main" id="{EB13139B-DD0C-4C54-AF8F-BCB7C35E9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3" name="Oval 15">
            <a:extLst>
              <a:ext uri="{FF2B5EF4-FFF2-40B4-BE49-F238E27FC236}">
                <a16:creationId xmlns:a16="http://schemas.microsoft.com/office/drawing/2014/main" id="{91125F9F-14DF-4DA8-AC66-489B61F340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4" name="Oval 16">
            <a:extLst>
              <a:ext uri="{FF2B5EF4-FFF2-40B4-BE49-F238E27FC236}">
                <a16:creationId xmlns:a16="http://schemas.microsoft.com/office/drawing/2014/main" id="{504584CA-9875-4F9C-B6A2-2D2AFAA736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55" name="Oval 17">
            <a:extLst>
              <a:ext uri="{FF2B5EF4-FFF2-40B4-BE49-F238E27FC236}">
                <a16:creationId xmlns:a16="http://schemas.microsoft.com/office/drawing/2014/main" id="{D80B42A7-1562-470E-9A5F-33550D446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56" name="Oval 18">
            <a:extLst>
              <a:ext uri="{FF2B5EF4-FFF2-40B4-BE49-F238E27FC236}">
                <a16:creationId xmlns:a16="http://schemas.microsoft.com/office/drawing/2014/main" id="{6E359791-1CD0-4632-B352-AAA8E7631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7" name="Oval 19">
            <a:extLst>
              <a:ext uri="{FF2B5EF4-FFF2-40B4-BE49-F238E27FC236}">
                <a16:creationId xmlns:a16="http://schemas.microsoft.com/office/drawing/2014/main" id="{8AB3CFE2-0744-4BEE-A7B3-A39E4AB0E9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58" name="Oval 20">
            <a:extLst>
              <a:ext uri="{FF2B5EF4-FFF2-40B4-BE49-F238E27FC236}">
                <a16:creationId xmlns:a16="http://schemas.microsoft.com/office/drawing/2014/main" id="{2B8F40B1-07E3-48B8-9378-780A0DB1FD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59" name="Oval 21">
            <a:extLst>
              <a:ext uri="{FF2B5EF4-FFF2-40B4-BE49-F238E27FC236}">
                <a16:creationId xmlns:a16="http://schemas.microsoft.com/office/drawing/2014/main" id="{8D96A036-3F28-4E4A-BF84-36C105A88D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0" name="Oval 22">
            <a:extLst>
              <a:ext uri="{FF2B5EF4-FFF2-40B4-BE49-F238E27FC236}">
                <a16:creationId xmlns:a16="http://schemas.microsoft.com/office/drawing/2014/main" id="{F895B272-79CF-466E-A0F3-E2AC745460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66" name="Oval 28">
            <a:extLst>
              <a:ext uri="{FF2B5EF4-FFF2-40B4-BE49-F238E27FC236}">
                <a16:creationId xmlns:a16="http://schemas.microsoft.com/office/drawing/2014/main" id="{7410704C-0589-473E-9038-BB2B0B379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3335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67" name="Group 66">
            <a:extLst>
              <a:ext uri="{FF2B5EF4-FFF2-40B4-BE49-F238E27FC236}">
                <a16:creationId xmlns:a16="http://schemas.microsoft.com/office/drawing/2014/main" id="{7CE61214-B25E-4060-B8C0-6B1969985D87}"/>
              </a:ext>
            </a:extLst>
          </p:cNvPr>
          <p:cNvGrpSpPr/>
          <p:nvPr/>
        </p:nvGrpSpPr>
        <p:grpSpPr>
          <a:xfrm>
            <a:off x="838200" y="152400"/>
            <a:ext cx="1600200" cy="1691841"/>
            <a:chOff x="838201" y="955219"/>
            <a:chExt cx="1600200" cy="1691841"/>
          </a:xfrm>
        </p:grpSpPr>
        <p:pic>
          <p:nvPicPr>
            <p:cNvPr id="68" name="Picture 67">
              <a:extLst>
                <a:ext uri="{FF2B5EF4-FFF2-40B4-BE49-F238E27FC236}">
                  <a16:creationId xmlns:a16="http://schemas.microsoft.com/office/drawing/2014/main" id="{3C3A2D96-EEDE-47F2-A2A8-1E4ACD22CB0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D61282D5-62A0-4619-BE6D-5C304EA2B9C9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38" name="Explosion: 14 Points 37">
            <a:extLst>
              <a:ext uri="{FF2B5EF4-FFF2-40B4-BE49-F238E27FC236}">
                <a16:creationId xmlns:a16="http://schemas.microsoft.com/office/drawing/2014/main" id="{53870456-8CD0-41AD-B1B0-434470FC337A}"/>
              </a:ext>
            </a:extLst>
          </p:cNvPr>
          <p:cNvSpPr/>
          <p:nvPr/>
        </p:nvSpPr>
        <p:spPr>
          <a:xfrm>
            <a:off x="5981050" y="2724150"/>
            <a:ext cx="2781950" cy="1097838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Explosion: 14 Points 38">
            <a:extLst>
              <a:ext uri="{FF2B5EF4-FFF2-40B4-BE49-F238E27FC236}">
                <a16:creationId xmlns:a16="http://schemas.microsoft.com/office/drawing/2014/main" id="{0445F638-71B1-49DC-A9C1-A0B9BD317CCA}"/>
              </a:ext>
            </a:extLst>
          </p:cNvPr>
          <p:cNvSpPr/>
          <p:nvPr/>
        </p:nvSpPr>
        <p:spPr>
          <a:xfrm>
            <a:off x="2212062" y="2647950"/>
            <a:ext cx="2702838" cy="1174038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Explosion: 14 Points 39">
            <a:extLst>
              <a:ext uri="{FF2B5EF4-FFF2-40B4-BE49-F238E27FC236}">
                <a16:creationId xmlns:a16="http://schemas.microsoft.com/office/drawing/2014/main" id="{2F86E9DD-DFFF-470A-85A0-DB1ABD3E5C05}"/>
              </a:ext>
            </a:extLst>
          </p:cNvPr>
          <p:cNvSpPr/>
          <p:nvPr/>
        </p:nvSpPr>
        <p:spPr>
          <a:xfrm>
            <a:off x="2257419" y="3714750"/>
            <a:ext cx="2619381" cy="979767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Explosion: 14 Points 40">
            <a:extLst>
              <a:ext uri="{FF2B5EF4-FFF2-40B4-BE49-F238E27FC236}">
                <a16:creationId xmlns:a16="http://schemas.microsoft.com/office/drawing/2014/main" id="{F39E4CD8-05B7-4F53-9236-3870EB4C945B}"/>
              </a:ext>
            </a:extLst>
          </p:cNvPr>
          <p:cNvSpPr/>
          <p:nvPr/>
        </p:nvSpPr>
        <p:spPr>
          <a:xfrm>
            <a:off x="6166975" y="3714751"/>
            <a:ext cx="2672225" cy="979766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Arrow: Left 41">
            <a:hlinkClick r:id="rId17" action="ppaction://hlinksldjump"/>
            <a:extLst>
              <a:ext uri="{FF2B5EF4-FFF2-40B4-BE49-F238E27FC236}">
                <a16:creationId xmlns:a16="http://schemas.microsoft.com/office/drawing/2014/main" id="{7E53754B-DCD9-4C9E-B3A6-B3A400BA8C3F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0778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6" grpId="0" animBg="1"/>
      <p:bldP spid="66" grpId="1" animBg="1"/>
      <p:bldP spid="38" grpId="0" animBg="1"/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571500"/>
            <a:ext cx="2206229" cy="3579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AutoShape 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3714750" y="514350"/>
            <a:ext cx="4210050" cy="2362200"/>
          </a:xfrm>
          <a:prstGeom prst="cloudCallout">
            <a:avLst>
              <a:gd name="adj1" fmla="val -42056"/>
              <a:gd name="adj2" fmla="val 70032"/>
            </a:avLst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>
              <a:defRPr/>
            </a:pP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 </a:t>
            </a:r>
          </a:p>
        </p:txBody>
      </p:sp>
      <p:sp>
        <p:nvSpPr>
          <p:cNvPr id="24583" name="Text Box 7" descr="OPL20U25GSXzBJYl68kk8uQGfFKzs7yb1M4KJWUiLk6ZEvGF+qCIPSnY57AbBFCvTW$15.2023.9$9+K4lPs7H94VUqPe2XwIsfPRnrXQE//QTEXxb8/8N4CNc6FpgZahzpTjFhMzSA7T/nHJa11DE8Ng2TP3iAmRczFlmslSuUNOgUeb6yRvs0="/>
          <p:cNvSpPr txBox="1">
            <a:spLocks noChangeArrowheads="1"/>
          </p:cNvSpPr>
          <p:nvPr/>
        </p:nvSpPr>
        <p:spPr bwMode="auto">
          <a:xfrm>
            <a:off x="5486400" y="3086100"/>
            <a:ext cx="457200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50">
                <a:latin typeface=".VnTime" panose="020B7200000000000000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4584" name="Oval 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6172200" y="2800350"/>
            <a:ext cx="1257300" cy="131445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8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sp>
        <p:nvSpPr>
          <p:cNvPr id="7" name="Arrow: Left 6" descr="OPL20U25GSXzBJYl68kk8uQGfFKzs7yb1M4KJWUiLk6ZEvGF+qCIPSnY57AbBFCvTW$15.2023.9$9+K4lPs7H94VUqPe2XwIsfPRnrXQE//QTEXxb8/8N4CNc6FpgZahzpTjFhMzSA7T/nHJa11DE8Ng2TP3iAmRczFlmslSuUNOgUeb6yRvs0=">
            <a:hlinkClick r:id="rId4" action="ppaction://hlinksldjump"/>
            <a:extLst>
              <a:ext uri="{FF2B5EF4-FFF2-40B4-BE49-F238E27FC236}">
                <a16:creationId xmlns:a16="http://schemas.microsoft.com/office/drawing/2014/main" id="{EFDE3542-0E6D-4E62-8BD4-578528FF2AEE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319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57200" y="1885950"/>
            <a:ext cx="8382000" cy="2362200"/>
          </a:xfrm>
          <a:prstGeom prst="roundRect">
            <a:avLst>
              <a:gd name="adj" fmla="val 862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57200" y="1902814"/>
            <a:ext cx="7696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2" name="Group 3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838200" y="2856921"/>
            <a:ext cx="2001837" cy="523220"/>
            <a:chOff x="838200" y="1888407"/>
            <a:chExt cx="2001837" cy="523220"/>
          </a:xfrm>
        </p:grpSpPr>
        <p:sp>
          <p:nvSpPr>
            <p:cNvPr id="33" name="TextBox 32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a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19200" y="1960563"/>
            <a:ext cx="16208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49160" imgH="203040" progId="Equation.DSMT4">
                    <p:embed/>
                  </p:oleObj>
                </mc:Choice>
                <mc:Fallback>
                  <p:oleObj name="Equation" r:id="rId8" imgW="749160" imgH="20304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1960563"/>
                          <a:ext cx="16208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4939651" y="3569356"/>
            <a:ext cx="1905000" cy="523220"/>
            <a:chOff x="838200" y="1888407"/>
            <a:chExt cx="1905000" cy="523220"/>
          </a:xfrm>
        </p:grpSpPr>
        <p:sp>
          <p:nvSpPr>
            <p:cNvPr id="15" name="TextBox 14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d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204913" y="1960777"/>
            <a:ext cx="1538287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11000" imgH="203040" progId="Equation.DSMT4">
                    <p:embed/>
                  </p:oleObj>
                </mc:Choice>
                <mc:Fallback>
                  <p:oleObj name="Equation" r:id="rId10" imgW="71100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4913" y="1960777"/>
                          <a:ext cx="1538287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838200" y="3376752"/>
            <a:ext cx="1295400" cy="928687"/>
            <a:chOff x="838200" y="1714715"/>
            <a:chExt cx="1295400" cy="928687"/>
          </a:xfrm>
        </p:grpSpPr>
        <p:sp>
          <p:nvSpPr>
            <p:cNvPr id="18" name="TextBox 17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c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862763"/>
                </p:ext>
              </p:extLst>
            </p:nvPr>
          </p:nvGraphicFramePr>
          <p:xfrm>
            <a:off x="1227137" y="1714715"/>
            <a:ext cx="906463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19040" imgH="431640" progId="Equation.DSMT4">
                    <p:embed/>
                  </p:oleObj>
                </mc:Choice>
                <mc:Fallback>
                  <p:oleObj name="Equation" r:id="rId12" imgW="419040" imgH="4316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137" y="1714715"/>
                          <a:ext cx="906463" cy="928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4939651" y="2854464"/>
            <a:ext cx="1828800" cy="523220"/>
            <a:chOff x="838200" y="1888407"/>
            <a:chExt cx="1828800" cy="523220"/>
          </a:xfrm>
        </p:grpSpPr>
        <p:sp>
          <p:nvSpPr>
            <p:cNvPr id="21" name="TextBox 20"/>
            <p:cNvSpPr txBox="1"/>
            <p:nvPr/>
          </p:nvSpPr>
          <p:spPr>
            <a:xfrm>
              <a:off x="838200" y="1888407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dirty="0">
                  <a:latin typeface="+mj-lt"/>
                </a:rPr>
                <a:t>b)</a:t>
              </a:r>
              <a:endParaRPr lang="en-US" sz="2800" dirty="0">
                <a:latin typeface="+mj-lt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211263" y="1959845"/>
            <a:ext cx="14557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672840" imgH="203040" progId="Equation.DSMT4">
                    <p:embed/>
                  </p:oleObj>
                </mc:Choice>
                <mc:Fallback>
                  <p:oleObj name="Equation" r:id="rId14" imgW="672840" imgH="20304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3" y="1959845"/>
                          <a:ext cx="14557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38200" y="2744609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800" u="sng" dirty="0">
              <a:latin typeface="+mj-lt"/>
            </a:endParaRPr>
          </a:p>
        </p:txBody>
      </p:sp>
      <p:sp>
        <p:nvSpPr>
          <p:cNvPr id="28" name="TextBox 27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939651" y="366764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800" dirty="0">
              <a:latin typeface="+mj-lt"/>
            </a:endParaRPr>
          </a:p>
        </p:txBody>
      </p:sp>
      <p:sp>
        <p:nvSpPr>
          <p:cNvPr id="36" name="TextBox 35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838200" y="366764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800" dirty="0">
              <a:latin typeface="+mj-lt"/>
            </a:endParaRPr>
          </a:p>
        </p:txBody>
      </p:sp>
      <p:sp>
        <p:nvSpPr>
          <p:cNvPr id="39" name="TextBox 38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4939651" y="2742152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2800" dirty="0">
              <a:latin typeface="+mj-lt"/>
            </a:endParaRPr>
          </a:p>
        </p:txBody>
      </p:sp>
      <p:sp>
        <p:nvSpPr>
          <p:cNvPr id="41" name="Oval 40">
            <a:hlinkClick r:id="" action="ppaction://noaction"/>
          </p:cNvPr>
          <p:cNvSpPr/>
          <p:nvPr/>
        </p:nvSpPr>
        <p:spPr>
          <a:xfrm>
            <a:off x="838200" y="2952750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A</a:t>
            </a:r>
            <a:endParaRPr lang="en-US" sz="2800" b="1" dirty="0">
              <a:latin typeface="+mj-lt"/>
            </a:endParaRPr>
          </a:p>
        </p:txBody>
      </p:sp>
      <p:sp>
        <p:nvSpPr>
          <p:cNvPr id="42" name="Oval 41">
            <a:hlinkClick r:id="" action="ppaction://noaction"/>
          </p:cNvPr>
          <p:cNvSpPr/>
          <p:nvPr/>
        </p:nvSpPr>
        <p:spPr>
          <a:xfrm>
            <a:off x="4905015" y="3657462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D</a:t>
            </a:r>
            <a:endParaRPr lang="en-US" sz="2800" b="1" dirty="0">
              <a:latin typeface="+mj-lt"/>
            </a:endParaRPr>
          </a:p>
        </p:txBody>
      </p:sp>
      <p:sp>
        <p:nvSpPr>
          <p:cNvPr id="43" name="Oval 42">
            <a:hlinkClick r:id="" action="ppaction://noaction"/>
          </p:cNvPr>
          <p:cNvSpPr/>
          <p:nvPr/>
        </p:nvSpPr>
        <p:spPr>
          <a:xfrm>
            <a:off x="838200" y="3657462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C</a:t>
            </a:r>
            <a:endParaRPr lang="en-US" sz="2800" b="1" dirty="0">
              <a:latin typeface="+mj-lt"/>
            </a:endParaRPr>
          </a:p>
        </p:txBody>
      </p:sp>
      <p:sp>
        <p:nvSpPr>
          <p:cNvPr id="44" name="Oval 43">
            <a:hlinkClick r:id="" action="ppaction://noaction"/>
          </p:cNvPr>
          <p:cNvSpPr/>
          <p:nvPr/>
        </p:nvSpPr>
        <p:spPr>
          <a:xfrm>
            <a:off x="4905015" y="2952750"/>
            <a:ext cx="381000" cy="3810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B</a:t>
            </a:r>
            <a:endParaRPr lang="en-US" sz="2800" b="1" dirty="0">
              <a:latin typeface="+mj-lt"/>
            </a:endParaRPr>
          </a:p>
        </p:txBody>
      </p:sp>
      <p:sp>
        <p:nvSpPr>
          <p:cNvPr id="26" name="Oval 12">
            <a:extLst>
              <a:ext uri="{FF2B5EF4-FFF2-40B4-BE49-F238E27FC236}">
                <a16:creationId xmlns:a16="http://schemas.microsoft.com/office/drawing/2014/main" id="{0D279972-DFE5-47AA-A5D4-0489B32B00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7" name="Oval 13">
            <a:extLst>
              <a:ext uri="{FF2B5EF4-FFF2-40B4-BE49-F238E27FC236}">
                <a16:creationId xmlns:a16="http://schemas.microsoft.com/office/drawing/2014/main" id="{D0BB8139-1782-48FE-87FE-BFB3C69560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9" name="Oval 14">
            <a:extLst>
              <a:ext uri="{FF2B5EF4-FFF2-40B4-BE49-F238E27FC236}">
                <a16:creationId xmlns:a16="http://schemas.microsoft.com/office/drawing/2014/main" id="{4E3708D9-023B-4FF9-A659-1DBFBE9F68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35" name="Oval 15">
            <a:extLst>
              <a:ext uri="{FF2B5EF4-FFF2-40B4-BE49-F238E27FC236}">
                <a16:creationId xmlns:a16="http://schemas.microsoft.com/office/drawing/2014/main" id="{BBCA88DB-4E34-4671-95DE-75D6DD539D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37" name="Oval 16">
            <a:extLst>
              <a:ext uri="{FF2B5EF4-FFF2-40B4-BE49-F238E27FC236}">
                <a16:creationId xmlns:a16="http://schemas.microsoft.com/office/drawing/2014/main" id="{40D980F0-37A1-42D0-8527-5C51CBF9D0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38" name="Oval 17">
            <a:extLst>
              <a:ext uri="{FF2B5EF4-FFF2-40B4-BE49-F238E27FC236}">
                <a16:creationId xmlns:a16="http://schemas.microsoft.com/office/drawing/2014/main" id="{0E943640-3A0D-43BF-AAB8-F1C619941D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0" name="Oval 18">
            <a:extLst>
              <a:ext uri="{FF2B5EF4-FFF2-40B4-BE49-F238E27FC236}">
                <a16:creationId xmlns:a16="http://schemas.microsoft.com/office/drawing/2014/main" id="{A76971D4-6911-4FBB-8C4C-E7B9D6F15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5" name="Oval 19">
            <a:extLst>
              <a:ext uri="{FF2B5EF4-FFF2-40B4-BE49-F238E27FC236}">
                <a16:creationId xmlns:a16="http://schemas.microsoft.com/office/drawing/2014/main" id="{D739C365-E8CA-4198-A4C8-69CCAF733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6" name="Oval 20">
            <a:extLst>
              <a:ext uri="{FF2B5EF4-FFF2-40B4-BE49-F238E27FC236}">
                <a16:creationId xmlns:a16="http://schemas.microsoft.com/office/drawing/2014/main" id="{7AD0B748-6DF9-4D96-A84A-92D33CFF4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7" name="Oval 21">
            <a:extLst>
              <a:ext uri="{FF2B5EF4-FFF2-40B4-BE49-F238E27FC236}">
                <a16:creationId xmlns:a16="http://schemas.microsoft.com/office/drawing/2014/main" id="{D9D7763E-3941-4114-BD2F-F3D9BD259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>
                <a:solidFill>
                  <a:srgbClr val="FF3300"/>
                </a:solidFill>
                <a:latin typeface=".VnBodoniH" panose="020B7200000000000000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8" name="Oval 22">
            <a:extLst>
              <a:ext uri="{FF2B5EF4-FFF2-40B4-BE49-F238E27FC236}">
                <a16:creationId xmlns:a16="http://schemas.microsoft.com/office/drawing/2014/main" id="{3552D804-3781-46EA-B89E-5C7B7B48C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52400"/>
            <a:ext cx="1828800" cy="1752600"/>
          </a:xfrm>
          <a:prstGeom prst="ellipse">
            <a:avLst/>
          </a:prstGeom>
          <a:solidFill>
            <a:schemeClr val="bg1"/>
          </a:solidFill>
          <a:ln w="76200" cmpd="tri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96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sp>
        <p:nvSpPr>
          <p:cNvPr id="49" name="Oval 28">
            <a:extLst>
              <a:ext uri="{FF2B5EF4-FFF2-40B4-BE49-F238E27FC236}">
                <a16:creationId xmlns:a16="http://schemas.microsoft.com/office/drawing/2014/main" id="{AB06AEC6-B2B3-4639-84E6-3CF29CB08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133350"/>
            <a:ext cx="1828800" cy="1752600"/>
          </a:xfrm>
          <a:prstGeom prst="ellips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9600">
              <a:solidFill>
                <a:srgbClr val="FF3300"/>
              </a:solidFill>
              <a:latin typeface=".VnBodoniH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5D30FBF-73CD-4FB0-917B-4E858E868290}"/>
              </a:ext>
            </a:extLst>
          </p:cNvPr>
          <p:cNvGrpSpPr/>
          <p:nvPr/>
        </p:nvGrpSpPr>
        <p:grpSpPr>
          <a:xfrm>
            <a:off x="571500" y="157480"/>
            <a:ext cx="1600200" cy="1691841"/>
            <a:chOff x="838201" y="955219"/>
            <a:chExt cx="1600200" cy="1691841"/>
          </a:xfrm>
        </p:grpSpPr>
        <p:pic>
          <p:nvPicPr>
            <p:cNvPr id="51" name="Picture 50">
              <a:extLst>
                <a:ext uri="{FF2B5EF4-FFF2-40B4-BE49-F238E27FC236}">
                  <a16:creationId xmlns:a16="http://schemas.microsoft.com/office/drawing/2014/main" id="{F6407FD4-42D3-4485-A9E4-968AA8ACAD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838201" y="955219"/>
              <a:ext cx="1600200" cy="1691841"/>
            </a:xfrm>
            <a:prstGeom prst="rect">
              <a:avLst/>
            </a:prstGeom>
          </p:spPr>
        </p:pic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C68DCE7F-E829-4B13-A142-1F6BFA39BB46}"/>
                </a:ext>
              </a:extLst>
            </p:cNvPr>
            <p:cNvSpPr/>
            <p:nvPr/>
          </p:nvSpPr>
          <p:spPr>
            <a:xfrm>
              <a:off x="1143000" y="1352550"/>
              <a:ext cx="533400" cy="381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sp>
        <p:nvSpPr>
          <p:cNvPr id="53" name="Explosion: 14 Points 52">
            <a:extLst>
              <a:ext uri="{FF2B5EF4-FFF2-40B4-BE49-F238E27FC236}">
                <a16:creationId xmlns:a16="http://schemas.microsoft.com/office/drawing/2014/main" id="{4827AE9A-E166-4BD7-89F6-D83C82CD8074}"/>
              </a:ext>
            </a:extLst>
          </p:cNvPr>
          <p:cNvSpPr/>
          <p:nvPr/>
        </p:nvSpPr>
        <p:spPr>
          <a:xfrm>
            <a:off x="2743200" y="2744608"/>
            <a:ext cx="2286000" cy="741541"/>
          </a:xfrm>
          <a:prstGeom prst="irregularSeal2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Explosion: 14 Points 53">
            <a:extLst>
              <a:ext uri="{FF2B5EF4-FFF2-40B4-BE49-F238E27FC236}">
                <a16:creationId xmlns:a16="http://schemas.microsoft.com/office/drawing/2014/main" id="{E6FF5430-4AFB-4C71-A079-C29AAEFFCE09}"/>
              </a:ext>
            </a:extLst>
          </p:cNvPr>
          <p:cNvSpPr/>
          <p:nvPr/>
        </p:nvSpPr>
        <p:spPr>
          <a:xfrm>
            <a:off x="2171701" y="3486150"/>
            <a:ext cx="2632364" cy="706703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Explosion: 14 Points 54">
            <a:extLst>
              <a:ext uri="{FF2B5EF4-FFF2-40B4-BE49-F238E27FC236}">
                <a16:creationId xmlns:a16="http://schemas.microsoft.com/office/drawing/2014/main" id="{F28F46AD-56E2-439D-973F-2E4087810294}"/>
              </a:ext>
            </a:extLst>
          </p:cNvPr>
          <p:cNvSpPr/>
          <p:nvPr/>
        </p:nvSpPr>
        <p:spPr>
          <a:xfrm>
            <a:off x="6705600" y="2647950"/>
            <a:ext cx="2743200" cy="838199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Explosion: 14 Points 55">
            <a:extLst>
              <a:ext uri="{FF2B5EF4-FFF2-40B4-BE49-F238E27FC236}">
                <a16:creationId xmlns:a16="http://schemas.microsoft.com/office/drawing/2014/main" id="{DC343809-A05E-40B4-9C55-A829CA85FB04}"/>
              </a:ext>
            </a:extLst>
          </p:cNvPr>
          <p:cNvSpPr/>
          <p:nvPr/>
        </p:nvSpPr>
        <p:spPr>
          <a:xfrm>
            <a:off x="6781801" y="3553744"/>
            <a:ext cx="2667000" cy="639109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Arrow: Left 56">
            <a:hlinkClick r:id="rId17" action="ppaction://hlinksldjump"/>
            <a:extLst>
              <a:ext uri="{FF2B5EF4-FFF2-40B4-BE49-F238E27FC236}">
                <a16:creationId xmlns:a16="http://schemas.microsoft.com/office/drawing/2014/main" id="{95E65B46-F7FA-4CF9-AE81-CF6A1B8904C4}"/>
              </a:ext>
            </a:extLst>
          </p:cNvPr>
          <p:cNvSpPr/>
          <p:nvPr/>
        </p:nvSpPr>
        <p:spPr>
          <a:xfrm>
            <a:off x="8458200" y="438150"/>
            <a:ext cx="381000" cy="304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696329-6B8B-4185-B450-9391707B6A1E}"/>
              </a:ext>
            </a:extLst>
          </p:cNvPr>
          <p:cNvSpPr txBox="1"/>
          <p:nvPr/>
        </p:nvSpPr>
        <p:spPr>
          <a:xfrm>
            <a:off x="457200" y="4149864"/>
            <a:ext cx="8153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.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ax +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387031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4" presetClass="exit" presetSubtype="16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" presetClass="exit" presetSubtype="16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4" presetClass="exit" presetSubtype="16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" presetClass="exit" presetSubtype="16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4" presetClass="exit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" presetClass="exit" presetSubtype="16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pu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5" grpId="0" animBg="1"/>
      <p:bldP spid="37" grpId="0" animBg="1"/>
      <p:bldP spid="38" grpId="0" animBg="1"/>
      <p:bldP spid="40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49" grpId="1" animBg="1"/>
      <p:bldP spid="53" grpId="0" animBg="1"/>
      <p:bldP spid="54" grpId="0" animBg="1"/>
      <p:bldP spid="55" grpId="0" animBg="1"/>
      <p:bldP spid="56" grpId="0" animBg="1"/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59</TotalTime>
  <Words>2639</Words>
  <Application>Microsoft Office PowerPoint</Application>
  <PresentationFormat>On-screen Show (16:9)</PresentationFormat>
  <Paragraphs>329</Paragraphs>
  <Slides>37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.VnBodoniH</vt:lpstr>
      <vt:lpstr>.VnTime</vt:lpstr>
      <vt:lpstr>Arial</vt:lpstr>
      <vt:lpstr>Calibri</vt:lpstr>
      <vt:lpstr>Calibri Light</vt:lpstr>
      <vt:lpstr>Cambria Math</vt:lpstr>
      <vt:lpstr>Times New Roman</vt:lpstr>
      <vt:lpstr>思源黑体 Heavy</vt:lpstr>
      <vt:lpstr>Office Theme</vt:lpstr>
      <vt:lpstr>Chủ đề Office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TGPM</cp:lastModifiedBy>
  <cp:revision>447</cp:revision>
  <dcterms:created xsi:type="dcterms:W3CDTF">2021-07-22T17:31:00Z</dcterms:created>
  <dcterms:modified xsi:type="dcterms:W3CDTF">2025-05-17T00:41:02Z</dcterms:modified>
</cp:coreProperties>
</file>